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theme/theme2.xml" ContentType="application/vnd.openxmlformats-officedocument.theme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82" r:id="rId1"/>
    <p:sldMasterId id="2147483662" r:id="rId2"/>
    <p:sldMasterId id="2147483688" r:id="rId3"/>
  </p:sldMasterIdLst>
  <p:notesMasterIdLst>
    <p:notesMasterId r:id="rId47"/>
  </p:notesMasterIdLst>
  <p:handoutMasterIdLst>
    <p:handoutMasterId r:id="rId48"/>
  </p:handoutMasterIdLst>
  <p:sldIdLst>
    <p:sldId id="326" r:id="rId4"/>
    <p:sldId id="380" r:id="rId5"/>
    <p:sldId id="450" r:id="rId6"/>
    <p:sldId id="452" r:id="rId7"/>
    <p:sldId id="451" r:id="rId8"/>
    <p:sldId id="453" r:id="rId9"/>
    <p:sldId id="546" r:id="rId10"/>
    <p:sldId id="457" r:id="rId11"/>
    <p:sldId id="458" r:id="rId12"/>
    <p:sldId id="455" r:id="rId13"/>
    <p:sldId id="456" r:id="rId14"/>
    <p:sldId id="503" r:id="rId15"/>
    <p:sldId id="514" r:id="rId16"/>
    <p:sldId id="516" r:id="rId17"/>
    <p:sldId id="504" r:id="rId18"/>
    <p:sldId id="518" r:id="rId19"/>
    <p:sldId id="466" r:id="rId20"/>
    <p:sldId id="467" r:id="rId21"/>
    <p:sldId id="468" r:id="rId22"/>
    <p:sldId id="519" r:id="rId23"/>
    <p:sldId id="520" r:id="rId24"/>
    <p:sldId id="524" r:id="rId25"/>
    <p:sldId id="525" r:id="rId26"/>
    <p:sldId id="526" r:id="rId27"/>
    <p:sldId id="527" r:id="rId28"/>
    <p:sldId id="528" r:id="rId29"/>
    <p:sldId id="529" r:id="rId30"/>
    <p:sldId id="530" r:id="rId31"/>
    <p:sldId id="531" r:id="rId32"/>
    <p:sldId id="542" r:id="rId33"/>
    <p:sldId id="543" r:id="rId34"/>
    <p:sldId id="544" r:id="rId35"/>
    <p:sldId id="545" r:id="rId36"/>
    <p:sldId id="547" r:id="rId37"/>
    <p:sldId id="489" r:id="rId38"/>
    <p:sldId id="532" r:id="rId39"/>
    <p:sldId id="538" r:id="rId40"/>
    <p:sldId id="539" r:id="rId41"/>
    <p:sldId id="540" r:id="rId42"/>
    <p:sldId id="541" r:id="rId43"/>
    <p:sldId id="460" r:id="rId44"/>
    <p:sldId id="509" r:id="rId45"/>
    <p:sldId id="461" r:id="rId46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885">
          <p15:clr>
            <a:srgbClr val="A4A3A4"/>
          </p15:clr>
        </p15:guide>
        <p15:guide id="2" orient="horz" pos="758">
          <p15:clr>
            <a:srgbClr val="A4A3A4"/>
          </p15:clr>
        </p15:guide>
        <p15:guide id="3" pos="286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clrMru>
    <a:srgbClr val="1E5C9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6432" autoAdjust="0"/>
    <p:restoredTop sz="86408" autoAdjust="0"/>
  </p:normalViewPr>
  <p:slideViewPr>
    <p:cSldViewPr snapToGrid="0" snapToObjects="1">
      <p:cViewPr varScale="1">
        <p:scale>
          <a:sx n="155" d="100"/>
          <a:sy n="155" d="100"/>
        </p:scale>
        <p:origin x="1038" y="168"/>
      </p:cViewPr>
      <p:guideLst>
        <p:guide orient="horz" pos="1885"/>
        <p:guide orient="horz" pos="758"/>
        <p:guide pos="286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9" Type="http://schemas.openxmlformats.org/officeDocument/2006/relationships/slide" Target="slides/slide36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8.xml"/><Relationship Id="rId34" Type="http://schemas.openxmlformats.org/officeDocument/2006/relationships/slide" Target="slides/slide31.xml"/><Relationship Id="rId42" Type="http://schemas.openxmlformats.org/officeDocument/2006/relationships/slide" Target="slides/slide39.xml"/><Relationship Id="rId47" Type="http://schemas.openxmlformats.org/officeDocument/2006/relationships/notesMaster" Target="notesMasters/notesMaster1.xml"/><Relationship Id="rId50" Type="http://schemas.openxmlformats.org/officeDocument/2006/relationships/viewProps" Target="viewProps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slide" Target="slides/slide30.xml"/><Relationship Id="rId38" Type="http://schemas.openxmlformats.org/officeDocument/2006/relationships/slide" Target="slides/slide35.xml"/><Relationship Id="rId46" Type="http://schemas.openxmlformats.org/officeDocument/2006/relationships/slide" Target="slides/slide43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slide" Target="slides/slide26.xml"/><Relationship Id="rId41" Type="http://schemas.openxmlformats.org/officeDocument/2006/relationships/slide" Target="slides/slide3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slide" Target="slides/slide29.xml"/><Relationship Id="rId37" Type="http://schemas.openxmlformats.org/officeDocument/2006/relationships/slide" Target="slides/slide34.xml"/><Relationship Id="rId40" Type="http://schemas.openxmlformats.org/officeDocument/2006/relationships/slide" Target="slides/slide37.xml"/><Relationship Id="rId45" Type="http://schemas.openxmlformats.org/officeDocument/2006/relationships/slide" Target="slides/slide42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slide" Target="slides/slide33.xml"/><Relationship Id="rId49" Type="http://schemas.openxmlformats.org/officeDocument/2006/relationships/presProps" Target="presProps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slide" Target="slides/slide28.xml"/><Relationship Id="rId44" Type="http://schemas.openxmlformats.org/officeDocument/2006/relationships/slide" Target="slides/slide41.xml"/><Relationship Id="rId52" Type="http://schemas.openxmlformats.org/officeDocument/2006/relationships/tableStyles" Target="tableStyles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slide" Target="slides/slide32.xml"/><Relationship Id="rId43" Type="http://schemas.openxmlformats.org/officeDocument/2006/relationships/slide" Target="slides/slide40.xml"/><Relationship Id="rId48" Type="http://schemas.openxmlformats.org/officeDocument/2006/relationships/handoutMaster" Target="handoutMasters/handoutMaster1.xml"/><Relationship Id="rId8" Type="http://schemas.openxmlformats.org/officeDocument/2006/relationships/slide" Target="slides/slide5.xml"/><Relationship Id="rId51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4" Type="http://schemas.openxmlformats.org/officeDocument/2006/relationships/image" Target="../media/image2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775BF4A-9CB1-5747-B319-707DA98CEC20}" type="datetime1">
              <a:rPr lang="en-US" smtClean="0"/>
              <a:pPr/>
              <a:t>8/28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0A22459-1A81-CA4B-89BB-FCE38A3AE18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203048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2BC7567-D5EA-874F-8815-73DC5E77631E}" type="datetime1">
              <a:rPr lang="en-US" smtClean="0"/>
              <a:pPr/>
              <a:t>8/28/201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B8DCC0E-7DBF-7C4A-B104-25FE08E3BB8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60323438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B8DCC0E-7DBF-7C4A-B104-25FE08E3BB8F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6411645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B8DCC0E-7DBF-7C4A-B104-25FE08E3BB8F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033220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B8DCC0E-7DBF-7C4A-B104-25FE08E3BB8F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302605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2291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85906693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4339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134839548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387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18891456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387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92007314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g"/><Relationship Id="rId2" Type="http://schemas.openxmlformats.org/officeDocument/2006/relationships/image" Target="../media/image7.gif"/><Relationship Id="rId1" Type="http://schemas.openxmlformats.org/officeDocument/2006/relationships/slideMaster" Target="../slideMasters/slideMaster3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2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Divider">
    <p:bg>
      <p:bgPr>
        <a:solidFill>
          <a:srgbClr val="1E5C9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Freeform 12"/>
          <p:cNvSpPr/>
          <p:nvPr userDrawn="1"/>
        </p:nvSpPr>
        <p:spPr>
          <a:xfrm flipH="1" flipV="1">
            <a:off x="-1" y="-24487"/>
            <a:ext cx="9138586" cy="2515079"/>
          </a:xfrm>
          <a:custGeom>
            <a:avLst/>
            <a:gdLst>
              <a:gd name="connsiteX0" fmla="*/ 0 w 10289745"/>
              <a:gd name="connsiteY0" fmla="*/ 2348314 h 2694297"/>
              <a:gd name="connsiteX1" fmla="*/ 9145997 w 10289745"/>
              <a:gd name="connsiteY1" fmla="*/ 81 h 2694297"/>
              <a:gd name="connsiteX2" fmla="*/ 9145997 w 10289745"/>
              <a:gd name="connsiteY2" fmla="*/ 2436173 h 2694297"/>
              <a:gd name="connsiteX3" fmla="*/ 0 w 10289745"/>
              <a:gd name="connsiteY3" fmla="*/ 2348314 h 2694297"/>
              <a:gd name="connsiteX0" fmla="*/ 0 w 10289745"/>
              <a:gd name="connsiteY0" fmla="*/ 2348233 h 2694216"/>
              <a:gd name="connsiteX1" fmla="*/ 9145997 w 10289745"/>
              <a:gd name="connsiteY1" fmla="*/ 0 h 2694216"/>
              <a:gd name="connsiteX2" fmla="*/ 9145997 w 10289745"/>
              <a:gd name="connsiteY2" fmla="*/ 2436092 h 2694216"/>
              <a:gd name="connsiteX3" fmla="*/ 0 w 10289745"/>
              <a:gd name="connsiteY3" fmla="*/ 2348233 h 2694216"/>
              <a:gd name="connsiteX0" fmla="*/ 0 w 10289745"/>
              <a:gd name="connsiteY0" fmla="*/ 2348233 h 2694216"/>
              <a:gd name="connsiteX1" fmla="*/ 9145997 w 10289745"/>
              <a:gd name="connsiteY1" fmla="*/ 0 h 2694216"/>
              <a:gd name="connsiteX2" fmla="*/ 9145997 w 10289745"/>
              <a:gd name="connsiteY2" fmla="*/ 2436092 h 2694216"/>
              <a:gd name="connsiteX3" fmla="*/ 0 w 10289745"/>
              <a:gd name="connsiteY3" fmla="*/ 2348233 h 2694216"/>
              <a:gd name="connsiteX0" fmla="*/ 2 w 10271923"/>
              <a:gd name="connsiteY0" fmla="*/ 1961048 h 2259210"/>
              <a:gd name="connsiteX1" fmla="*/ 9115022 w 10271923"/>
              <a:gd name="connsiteY1" fmla="*/ 0 h 2259210"/>
              <a:gd name="connsiteX2" fmla="*/ 9145999 w 10271923"/>
              <a:gd name="connsiteY2" fmla="*/ 2048907 h 2259210"/>
              <a:gd name="connsiteX3" fmla="*/ 2 w 10271923"/>
              <a:gd name="connsiteY3" fmla="*/ 1961048 h 2259210"/>
              <a:gd name="connsiteX0" fmla="*/ 2 w 10302372"/>
              <a:gd name="connsiteY0" fmla="*/ 2355976 h 2702917"/>
              <a:gd name="connsiteX1" fmla="*/ 9169232 w 10302372"/>
              <a:gd name="connsiteY1" fmla="*/ 0 h 2702917"/>
              <a:gd name="connsiteX2" fmla="*/ 9145999 w 10302372"/>
              <a:gd name="connsiteY2" fmla="*/ 2443835 h 2702917"/>
              <a:gd name="connsiteX3" fmla="*/ 2 w 10302372"/>
              <a:gd name="connsiteY3" fmla="*/ 2355976 h 2702917"/>
              <a:gd name="connsiteX0" fmla="*/ 2 w 10302372"/>
              <a:gd name="connsiteY0" fmla="*/ 2355976 h 2702917"/>
              <a:gd name="connsiteX1" fmla="*/ 9169232 w 10302372"/>
              <a:gd name="connsiteY1" fmla="*/ 0 h 2702917"/>
              <a:gd name="connsiteX2" fmla="*/ 9145999 w 10302372"/>
              <a:gd name="connsiteY2" fmla="*/ 2443835 h 2702917"/>
              <a:gd name="connsiteX3" fmla="*/ 2 w 10302372"/>
              <a:gd name="connsiteY3" fmla="*/ 2355976 h 2702917"/>
              <a:gd name="connsiteX0" fmla="*/ 2 w 10302372"/>
              <a:gd name="connsiteY0" fmla="*/ 2355976 h 2702917"/>
              <a:gd name="connsiteX1" fmla="*/ 9169232 w 10302372"/>
              <a:gd name="connsiteY1" fmla="*/ 0 h 2702917"/>
              <a:gd name="connsiteX2" fmla="*/ 9145999 w 10302372"/>
              <a:gd name="connsiteY2" fmla="*/ 2443835 h 2702917"/>
              <a:gd name="connsiteX3" fmla="*/ 2 w 10302372"/>
              <a:gd name="connsiteY3" fmla="*/ 2355976 h 2702917"/>
              <a:gd name="connsiteX0" fmla="*/ 1 w 10359948"/>
              <a:gd name="connsiteY0" fmla="*/ 2534080 h 2803153"/>
              <a:gd name="connsiteX1" fmla="*/ 9223441 w 10359948"/>
              <a:gd name="connsiteY1" fmla="*/ 0 h 2803153"/>
              <a:gd name="connsiteX2" fmla="*/ 9200208 w 10359948"/>
              <a:gd name="connsiteY2" fmla="*/ 2443835 h 2803153"/>
              <a:gd name="connsiteX3" fmla="*/ 1 w 10359948"/>
              <a:gd name="connsiteY3" fmla="*/ 2534080 h 2803153"/>
              <a:gd name="connsiteX0" fmla="*/ 2 w 10302373"/>
              <a:gd name="connsiteY0" fmla="*/ 2371463 h 2710654"/>
              <a:gd name="connsiteX1" fmla="*/ 9169233 w 10302373"/>
              <a:gd name="connsiteY1" fmla="*/ 0 h 2710654"/>
              <a:gd name="connsiteX2" fmla="*/ 9146000 w 10302373"/>
              <a:gd name="connsiteY2" fmla="*/ 2443835 h 2710654"/>
              <a:gd name="connsiteX3" fmla="*/ 2 w 10302373"/>
              <a:gd name="connsiteY3" fmla="*/ 2371463 h 2710654"/>
              <a:gd name="connsiteX0" fmla="*/ 22101 w 10324472"/>
              <a:gd name="connsiteY0" fmla="*/ 2371463 h 2601940"/>
              <a:gd name="connsiteX1" fmla="*/ 9191332 w 10324472"/>
              <a:gd name="connsiteY1" fmla="*/ 0 h 2601940"/>
              <a:gd name="connsiteX2" fmla="*/ 9168099 w 10324472"/>
              <a:gd name="connsiteY2" fmla="*/ 2443835 h 2601940"/>
              <a:gd name="connsiteX3" fmla="*/ 22101 w 10324472"/>
              <a:gd name="connsiteY3" fmla="*/ 2371463 h 2601940"/>
              <a:gd name="connsiteX0" fmla="*/ 454248 w 10756619"/>
              <a:gd name="connsiteY0" fmla="*/ 2371463 h 2635640"/>
              <a:gd name="connsiteX1" fmla="*/ 9623479 w 10756619"/>
              <a:gd name="connsiteY1" fmla="*/ 0 h 2635640"/>
              <a:gd name="connsiteX2" fmla="*/ 9600246 w 10756619"/>
              <a:gd name="connsiteY2" fmla="*/ 2443835 h 2635640"/>
              <a:gd name="connsiteX3" fmla="*/ 2243166 w 10756619"/>
              <a:gd name="connsiteY3" fmla="*/ 2466974 h 2635640"/>
              <a:gd name="connsiteX4" fmla="*/ 454248 w 10756619"/>
              <a:gd name="connsiteY4" fmla="*/ 2371463 h 2635640"/>
              <a:gd name="connsiteX0" fmla="*/ 1153431 w 11456764"/>
              <a:gd name="connsiteY0" fmla="*/ 2371463 h 2641277"/>
              <a:gd name="connsiteX1" fmla="*/ 10322662 w 11456764"/>
              <a:gd name="connsiteY1" fmla="*/ 0 h 2641277"/>
              <a:gd name="connsiteX2" fmla="*/ 10299429 w 11456764"/>
              <a:gd name="connsiteY2" fmla="*/ 2443835 h 2641277"/>
              <a:gd name="connsiteX3" fmla="*/ 1137944 w 11456764"/>
              <a:gd name="connsiteY3" fmla="*/ 2482461 h 2641277"/>
              <a:gd name="connsiteX4" fmla="*/ 1153431 w 11456764"/>
              <a:gd name="connsiteY4" fmla="*/ 2371463 h 2641277"/>
              <a:gd name="connsiteX0" fmla="*/ 15487 w 10318820"/>
              <a:gd name="connsiteY0" fmla="*/ 2371463 h 2641277"/>
              <a:gd name="connsiteX1" fmla="*/ 9184718 w 10318820"/>
              <a:gd name="connsiteY1" fmla="*/ 0 h 2641277"/>
              <a:gd name="connsiteX2" fmla="*/ 9161485 w 10318820"/>
              <a:gd name="connsiteY2" fmla="*/ 2443835 h 2641277"/>
              <a:gd name="connsiteX3" fmla="*/ 0 w 10318820"/>
              <a:gd name="connsiteY3" fmla="*/ 2482461 h 2641277"/>
              <a:gd name="connsiteX4" fmla="*/ 15487 w 10318820"/>
              <a:gd name="connsiteY4" fmla="*/ 2371463 h 2641277"/>
              <a:gd name="connsiteX0" fmla="*/ 15487 w 10318820"/>
              <a:gd name="connsiteY0" fmla="*/ 2371463 h 2641277"/>
              <a:gd name="connsiteX1" fmla="*/ 9184718 w 10318820"/>
              <a:gd name="connsiteY1" fmla="*/ 0 h 2641277"/>
              <a:gd name="connsiteX2" fmla="*/ 9161485 w 10318820"/>
              <a:gd name="connsiteY2" fmla="*/ 2443835 h 2641277"/>
              <a:gd name="connsiteX3" fmla="*/ 0 w 10318820"/>
              <a:gd name="connsiteY3" fmla="*/ 2482461 h 2641277"/>
              <a:gd name="connsiteX4" fmla="*/ 15487 w 10318820"/>
              <a:gd name="connsiteY4" fmla="*/ 2371463 h 2641277"/>
              <a:gd name="connsiteX0" fmla="*/ 15487 w 10318820"/>
              <a:gd name="connsiteY0" fmla="*/ 2371463 h 2641277"/>
              <a:gd name="connsiteX1" fmla="*/ 9184718 w 10318820"/>
              <a:gd name="connsiteY1" fmla="*/ 0 h 2641277"/>
              <a:gd name="connsiteX2" fmla="*/ 9161485 w 10318820"/>
              <a:gd name="connsiteY2" fmla="*/ 2443835 h 2641277"/>
              <a:gd name="connsiteX3" fmla="*/ 0 w 10318820"/>
              <a:gd name="connsiteY3" fmla="*/ 2482461 h 2641277"/>
              <a:gd name="connsiteX4" fmla="*/ 15487 w 10318820"/>
              <a:gd name="connsiteY4" fmla="*/ 2371463 h 2641277"/>
              <a:gd name="connsiteX0" fmla="*/ 15487 w 10318820"/>
              <a:gd name="connsiteY0" fmla="*/ 2371463 h 2641277"/>
              <a:gd name="connsiteX1" fmla="*/ 9184718 w 10318820"/>
              <a:gd name="connsiteY1" fmla="*/ 0 h 2641277"/>
              <a:gd name="connsiteX2" fmla="*/ 9161485 w 10318820"/>
              <a:gd name="connsiteY2" fmla="*/ 2443835 h 2641277"/>
              <a:gd name="connsiteX3" fmla="*/ 0 w 10318820"/>
              <a:gd name="connsiteY3" fmla="*/ 2482461 h 2641277"/>
              <a:gd name="connsiteX4" fmla="*/ 15487 w 10318820"/>
              <a:gd name="connsiteY4" fmla="*/ 2371463 h 2641277"/>
              <a:gd name="connsiteX0" fmla="*/ 15487 w 10318820"/>
              <a:gd name="connsiteY0" fmla="*/ 2371463 h 2482461"/>
              <a:gd name="connsiteX1" fmla="*/ 9184718 w 10318820"/>
              <a:gd name="connsiteY1" fmla="*/ 0 h 2482461"/>
              <a:gd name="connsiteX2" fmla="*/ 9161485 w 10318820"/>
              <a:gd name="connsiteY2" fmla="*/ 2443835 h 2482461"/>
              <a:gd name="connsiteX3" fmla="*/ 0 w 10318820"/>
              <a:gd name="connsiteY3" fmla="*/ 2482461 h 2482461"/>
              <a:gd name="connsiteX4" fmla="*/ 15487 w 10318820"/>
              <a:gd name="connsiteY4" fmla="*/ 2371463 h 2482461"/>
              <a:gd name="connsiteX0" fmla="*/ 15487 w 10252186"/>
              <a:gd name="connsiteY0" fmla="*/ 2371463 h 2482461"/>
              <a:gd name="connsiteX1" fmla="*/ 9184718 w 10252186"/>
              <a:gd name="connsiteY1" fmla="*/ 0 h 2482461"/>
              <a:gd name="connsiteX2" fmla="*/ 9022088 w 10252186"/>
              <a:gd name="connsiteY2" fmla="*/ 2242499 h 2482461"/>
              <a:gd name="connsiteX3" fmla="*/ 0 w 10252186"/>
              <a:gd name="connsiteY3" fmla="*/ 2482461 h 2482461"/>
              <a:gd name="connsiteX4" fmla="*/ 15487 w 10252186"/>
              <a:gd name="connsiteY4" fmla="*/ 2371463 h 2482461"/>
              <a:gd name="connsiteX0" fmla="*/ 15487 w 10311181"/>
              <a:gd name="connsiteY0" fmla="*/ 2371463 h 2482461"/>
              <a:gd name="connsiteX1" fmla="*/ 9184718 w 10311181"/>
              <a:gd name="connsiteY1" fmla="*/ 0 h 2482461"/>
              <a:gd name="connsiteX2" fmla="*/ 9145996 w 10311181"/>
              <a:gd name="connsiteY2" fmla="*/ 2443835 h 2482461"/>
              <a:gd name="connsiteX3" fmla="*/ 0 w 10311181"/>
              <a:gd name="connsiteY3" fmla="*/ 2482461 h 2482461"/>
              <a:gd name="connsiteX4" fmla="*/ 15487 w 10311181"/>
              <a:gd name="connsiteY4" fmla="*/ 2371463 h 2482461"/>
              <a:gd name="connsiteX0" fmla="*/ 15487 w 9184718"/>
              <a:gd name="connsiteY0" fmla="*/ 2371463 h 2482461"/>
              <a:gd name="connsiteX1" fmla="*/ 9184718 w 9184718"/>
              <a:gd name="connsiteY1" fmla="*/ 0 h 2482461"/>
              <a:gd name="connsiteX2" fmla="*/ 9145996 w 9184718"/>
              <a:gd name="connsiteY2" fmla="*/ 2443835 h 2482461"/>
              <a:gd name="connsiteX3" fmla="*/ 0 w 9184718"/>
              <a:gd name="connsiteY3" fmla="*/ 2482461 h 2482461"/>
              <a:gd name="connsiteX4" fmla="*/ 15487 w 9184718"/>
              <a:gd name="connsiteY4" fmla="*/ 2371463 h 2482461"/>
              <a:gd name="connsiteX0" fmla="*/ 15487 w 9184718"/>
              <a:gd name="connsiteY0" fmla="*/ 2371463 h 2482461"/>
              <a:gd name="connsiteX1" fmla="*/ 9184718 w 9184718"/>
              <a:gd name="connsiteY1" fmla="*/ 0 h 2482461"/>
              <a:gd name="connsiteX2" fmla="*/ 9176973 w 9184718"/>
              <a:gd name="connsiteY2" fmla="*/ 2459323 h 2482461"/>
              <a:gd name="connsiteX3" fmla="*/ 0 w 9184718"/>
              <a:gd name="connsiteY3" fmla="*/ 2482461 h 2482461"/>
              <a:gd name="connsiteX4" fmla="*/ 15487 w 9184718"/>
              <a:gd name="connsiteY4" fmla="*/ 2371463 h 2482461"/>
              <a:gd name="connsiteX0" fmla="*/ 15487 w 9184718"/>
              <a:gd name="connsiteY0" fmla="*/ 2371463 h 2482461"/>
              <a:gd name="connsiteX1" fmla="*/ 9184718 w 9184718"/>
              <a:gd name="connsiteY1" fmla="*/ 0 h 2482461"/>
              <a:gd name="connsiteX2" fmla="*/ 9176973 w 9184718"/>
              <a:gd name="connsiteY2" fmla="*/ 2459323 h 2482461"/>
              <a:gd name="connsiteX3" fmla="*/ 0 w 9184718"/>
              <a:gd name="connsiteY3" fmla="*/ 2482461 h 2482461"/>
              <a:gd name="connsiteX4" fmla="*/ 15487 w 9184718"/>
              <a:gd name="connsiteY4" fmla="*/ 2371463 h 2482461"/>
              <a:gd name="connsiteX0" fmla="*/ 15487 w 9184718"/>
              <a:gd name="connsiteY0" fmla="*/ 2371463 h 2482461"/>
              <a:gd name="connsiteX1" fmla="*/ 9184718 w 9184718"/>
              <a:gd name="connsiteY1" fmla="*/ 0 h 2482461"/>
              <a:gd name="connsiteX2" fmla="*/ 9176973 w 9184718"/>
              <a:gd name="connsiteY2" fmla="*/ 2459323 h 2482461"/>
              <a:gd name="connsiteX3" fmla="*/ 0 w 9184718"/>
              <a:gd name="connsiteY3" fmla="*/ 2482461 h 2482461"/>
              <a:gd name="connsiteX4" fmla="*/ 15487 w 9184718"/>
              <a:gd name="connsiteY4" fmla="*/ 2371463 h 2482461"/>
              <a:gd name="connsiteX0" fmla="*/ 15487 w 9184718"/>
              <a:gd name="connsiteY0" fmla="*/ 2371463 h 2482461"/>
              <a:gd name="connsiteX1" fmla="*/ 9184718 w 9184718"/>
              <a:gd name="connsiteY1" fmla="*/ 0 h 2482461"/>
              <a:gd name="connsiteX2" fmla="*/ 9176973 w 9184718"/>
              <a:gd name="connsiteY2" fmla="*/ 2459323 h 2482461"/>
              <a:gd name="connsiteX3" fmla="*/ 0 w 9184718"/>
              <a:gd name="connsiteY3" fmla="*/ 2482461 h 2482461"/>
              <a:gd name="connsiteX4" fmla="*/ 15487 w 9184718"/>
              <a:gd name="connsiteY4" fmla="*/ 2371463 h 2482461"/>
              <a:gd name="connsiteX0" fmla="*/ 15487 w 9184718"/>
              <a:gd name="connsiteY0" fmla="*/ 2371463 h 2482461"/>
              <a:gd name="connsiteX1" fmla="*/ 9184718 w 9184718"/>
              <a:gd name="connsiteY1" fmla="*/ 0 h 2482461"/>
              <a:gd name="connsiteX2" fmla="*/ 9176973 w 9184718"/>
              <a:gd name="connsiteY2" fmla="*/ 2459323 h 2482461"/>
              <a:gd name="connsiteX3" fmla="*/ 0 w 9184718"/>
              <a:gd name="connsiteY3" fmla="*/ 2482461 h 2482461"/>
              <a:gd name="connsiteX4" fmla="*/ 15487 w 9184718"/>
              <a:gd name="connsiteY4" fmla="*/ 2371463 h 2482461"/>
              <a:gd name="connsiteX0" fmla="*/ 15487 w 9184718"/>
              <a:gd name="connsiteY0" fmla="*/ 2371463 h 2482461"/>
              <a:gd name="connsiteX1" fmla="*/ 9184718 w 9184718"/>
              <a:gd name="connsiteY1" fmla="*/ 0 h 2482461"/>
              <a:gd name="connsiteX2" fmla="*/ 9176973 w 9184718"/>
              <a:gd name="connsiteY2" fmla="*/ 2459323 h 2482461"/>
              <a:gd name="connsiteX3" fmla="*/ 0 w 9184718"/>
              <a:gd name="connsiteY3" fmla="*/ 2482461 h 2482461"/>
              <a:gd name="connsiteX4" fmla="*/ 15487 w 9184718"/>
              <a:gd name="connsiteY4" fmla="*/ 2371463 h 2482461"/>
              <a:gd name="connsiteX0" fmla="*/ 0 w 9215696"/>
              <a:gd name="connsiteY0" fmla="*/ 2371463 h 2482461"/>
              <a:gd name="connsiteX1" fmla="*/ 9215696 w 9215696"/>
              <a:gd name="connsiteY1" fmla="*/ 0 h 2482461"/>
              <a:gd name="connsiteX2" fmla="*/ 9207951 w 9215696"/>
              <a:gd name="connsiteY2" fmla="*/ 2459323 h 2482461"/>
              <a:gd name="connsiteX3" fmla="*/ 30978 w 9215696"/>
              <a:gd name="connsiteY3" fmla="*/ 2482461 h 2482461"/>
              <a:gd name="connsiteX4" fmla="*/ 0 w 9215696"/>
              <a:gd name="connsiteY4" fmla="*/ 2371463 h 2482461"/>
              <a:gd name="connsiteX0" fmla="*/ 0 w 9215696"/>
              <a:gd name="connsiteY0" fmla="*/ 2371463 h 2497949"/>
              <a:gd name="connsiteX1" fmla="*/ 9215696 w 9215696"/>
              <a:gd name="connsiteY1" fmla="*/ 0 h 2497949"/>
              <a:gd name="connsiteX2" fmla="*/ 9207951 w 9215696"/>
              <a:gd name="connsiteY2" fmla="*/ 2459323 h 2497949"/>
              <a:gd name="connsiteX3" fmla="*/ 2 w 9215696"/>
              <a:gd name="connsiteY3" fmla="*/ 2497949 h 2497949"/>
              <a:gd name="connsiteX4" fmla="*/ 0 w 9215696"/>
              <a:gd name="connsiteY4" fmla="*/ 2371463 h 2497949"/>
              <a:gd name="connsiteX0" fmla="*/ 0 w 9215696"/>
              <a:gd name="connsiteY0" fmla="*/ 2371463 h 2474718"/>
              <a:gd name="connsiteX1" fmla="*/ 9215696 w 9215696"/>
              <a:gd name="connsiteY1" fmla="*/ 0 h 2474718"/>
              <a:gd name="connsiteX2" fmla="*/ 9207951 w 9215696"/>
              <a:gd name="connsiteY2" fmla="*/ 2459323 h 2474718"/>
              <a:gd name="connsiteX3" fmla="*/ 30979 w 9215696"/>
              <a:gd name="connsiteY3" fmla="*/ 2474718 h 2474718"/>
              <a:gd name="connsiteX4" fmla="*/ 0 w 9215696"/>
              <a:gd name="connsiteY4" fmla="*/ 2371463 h 2474718"/>
              <a:gd name="connsiteX0" fmla="*/ 0 w 9208117"/>
              <a:gd name="connsiteY0" fmla="*/ 2371463 h 2474718"/>
              <a:gd name="connsiteX1" fmla="*/ 9184719 w 9208117"/>
              <a:gd name="connsiteY1" fmla="*/ 0 h 2474718"/>
              <a:gd name="connsiteX2" fmla="*/ 9207951 w 9208117"/>
              <a:gd name="connsiteY2" fmla="*/ 2459323 h 2474718"/>
              <a:gd name="connsiteX3" fmla="*/ 30979 w 9208117"/>
              <a:gd name="connsiteY3" fmla="*/ 2474718 h 2474718"/>
              <a:gd name="connsiteX4" fmla="*/ 0 w 9208117"/>
              <a:gd name="connsiteY4" fmla="*/ 2371463 h 2474718"/>
              <a:gd name="connsiteX0" fmla="*/ 0 w 9184719"/>
              <a:gd name="connsiteY0" fmla="*/ 2371463 h 2474718"/>
              <a:gd name="connsiteX1" fmla="*/ 9184719 w 9184719"/>
              <a:gd name="connsiteY1" fmla="*/ 0 h 2474718"/>
              <a:gd name="connsiteX2" fmla="*/ 9115020 w 9184719"/>
              <a:gd name="connsiteY2" fmla="*/ 2381886 h 2474718"/>
              <a:gd name="connsiteX3" fmla="*/ 30979 w 9184719"/>
              <a:gd name="connsiteY3" fmla="*/ 2474718 h 2474718"/>
              <a:gd name="connsiteX4" fmla="*/ 0 w 9184719"/>
              <a:gd name="connsiteY4" fmla="*/ 2371463 h 2474718"/>
              <a:gd name="connsiteX0" fmla="*/ 0 w 9184719"/>
              <a:gd name="connsiteY0" fmla="*/ 2371463 h 2474718"/>
              <a:gd name="connsiteX1" fmla="*/ 9184719 w 9184719"/>
              <a:gd name="connsiteY1" fmla="*/ 0 h 2474718"/>
              <a:gd name="connsiteX2" fmla="*/ 9169230 w 9184719"/>
              <a:gd name="connsiteY2" fmla="*/ 2451580 h 2474718"/>
              <a:gd name="connsiteX3" fmla="*/ 30979 w 9184719"/>
              <a:gd name="connsiteY3" fmla="*/ 2474718 h 2474718"/>
              <a:gd name="connsiteX4" fmla="*/ 0 w 9184719"/>
              <a:gd name="connsiteY4" fmla="*/ 2371463 h 2474718"/>
              <a:gd name="connsiteX0" fmla="*/ 0 w 9167786"/>
              <a:gd name="connsiteY0" fmla="*/ 2375696 h 2474718"/>
              <a:gd name="connsiteX1" fmla="*/ 9167786 w 9167786"/>
              <a:gd name="connsiteY1" fmla="*/ 0 h 2474718"/>
              <a:gd name="connsiteX2" fmla="*/ 9152297 w 9167786"/>
              <a:gd name="connsiteY2" fmla="*/ 2451580 h 2474718"/>
              <a:gd name="connsiteX3" fmla="*/ 14046 w 9167786"/>
              <a:gd name="connsiteY3" fmla="*/ 2474718 h 2474718"/>
              <a:gd name="connsiteX4" fmla="*/ 0 w 9167786"/>
              <a:gd name="connsiteY4" fmla="*/ 2375696 h 2474718"/>
              <a:gd name="connsiteX0" fmla="*/ 2887 w 9170673"/>
              <a:gd name="connsiteY0" fmla="*/ 2375696 h 2474718"/>
              <a:gd name="connsiteX1" fmla="*/ 9170673 w 9170673"/>
              <a:gd name="connsiteY1" fmla="*/ 0 h 2474718"/>
              <a:gd name="connsiteX2" fmla="*/ 9155184 w 9170673"/>
              <a:gd name="connsiteY2" fmla="*/ 2451580 h 2474718"/>
              <a:gd name="connsiteX3" fmla="*/ 0 w 9170673"/>
              <a:gd name="connsiteY3" fmla="*/ 2474718 h 2474718"/>
              <a:gd name="connsiteX4" fmla="*/ 2887 w 9170673"/>
              <a:gd name="connsiteY4" fmla="*/ 2375696 h 2474718"/>
              <a:gd name="connsiteX0" fmla="*/ 2887 w 9170673"/>
              <a:gd name="connsiteY0" fmla="*/ 2375696 h 2457785"/>
              <a:gd name="connsiteX1" fmla="*/ 9170673 w 9170673"/>
              <a:gd name="connsiteY1" fmla="*/ 0 h 2457785"/>
              <a:gd name="connsiteX2" fmla="*/ 9155184 w 9170673"/>
              <a:gd name="connsiteY2" fmla="*/ 2451580 h 2457785"/>
              <a:gd name="connsiteX3" fmla="*/ 0 w 9170673"/>
              <a:gd name="connsiteY3" fmla="*/ 2457785 h 2457785"/>
              <a:gd name="connsiteX4" fmla="*/ 2887 w 9170673"/>
              <a:gd name="connsiteY4" fmla="*/ 2375696 h 2457785"/>
              <a:gd name="connsiteX0" fmla="*/ 2887 w 9170673"/>
              <a:gd name="connsiteY0" fmla="*/ 2375696 h 2508024"/>
              <a:gd name="connsiteX1" fmla="*/ 9170673 w 9170673"/>
              <a:gd name="connsiteY1" fmla="*/ 0 h 2508024"/>
              <a:gd name="connsiteX2" fmla="*/ 9169295 w 9170673"/>
              <a:gd name="connsiteY2" fmla="*/ 2508024 h 2508024"/>
              <a:gd name="connsiteX3" fmla="*/ 0 w 9170673"/>
              <a:gd name="connsiteY3" fmla="*/ 2457785 h 2508024"/>
              <a:gd name="connsiteX4" fmla="*/ 2887 w 9170673"/>
              <a:gd name="connsiteY4" fmla="*/ 2375696 h 2508024"/>
              <a:gd name="connsiteX0" fmla="*/ 0 w 9167786"/>
              <a:gd name="connsiteY0" fmla="*/ 2375696 h 2508024"/>
              <a:gd name="connsiteX1" fmla="*/ 9167786 w 9167786"/>
              <a:gd name="connsiteY1" fmla="*/ 0 h 2508024"/>
              <a:gd name="connsiteX2" fmla="*/ 9166408 w 9167786"/>
              <a:gd name="connsiteY2" fmla="*/ 2508024 h 2508024"/>
              <a:gd name="connsiteX3" fmla="*/ 4169 w 9167786"/>
              <a:gd name="connsiteY3" fmla="*/ 2500118 h 2508024"/>
              <a:gd name="connsiteX4" fmla="*/ 0 w 9167786"/>
              <a:gd name="connsiteY4" fmla="*/ 2375696 h 2508024"/>
              <a:gd name="connsiteX0" fmla="*/ 0 w 9166452"/>
              <a:gd name="connsiteY0" fmla="*/ 2375696 h 2508024"/>
              <a:gd name="connsiteX1" fmla="*/ 9061952 w 9166452"/>
              <a:gd name="connsiteY1" fmla="*/ 0 h 2508024"/>
              <a:gd name="connsiteX2" fmla="*/ 9166408 w 9166452"/>
              <a:gd name="connsiteY2" fmla="*/ 2508024 h 2508024"/>
              <a:gd name="connsiteX3" fmla="*/ 4169 w 9166452"/>
              <a:gd name="connsiteY3" fmla="*/ 2500118 h 2508024"/>
              <a:gd name="connsiteX4" fmla="*/ 0 w 9166452"/>
              <a:gd name="connsiteY4" fmla="*/ 2375696 h 2508024"/>
              <a:gd name="connsiteX0" fmla="*/ 0 w 9166808"/>
              <a:gd name="connsiteY0" fmla="*/ 2382751 h 2515079"/>
              <a:gd name="connsiteX1" fmla="*/ 9160729 w 9166808"/>
              <a:gd name="connsiteY1" fmla="*/ 0 h 2515079"/>
              <a:gd name="connsiteX2" fmla="*/ 9166408 w 9166808"/>
              <a:gd name="connsiteY2" fmla="*/ 2515079 h 2515079"/>
              <a:gd name="connsiteX3" fmla="*/ 4169 w 9166808"/>
              <a:gd name="connsiteY3" fmla="*/ 2507173 h 2515079"/>
              <a:gd name="connsiteX4" fmla="*/ 0 w 9166808"/>
              <a:gd name="connsiteY4" fmla="*/ 2382751 h 2515079"/>
              <a:gd name="connsiteX0" fmla="*/ 9943 w 9162640"/>
              <a:gd name="connsiteY0" fmla="*/ 2382751 h 2515079"/>
              <a:gd name="connsiteX1" fmla="*/ 9156561 w 9162640"/>
              <a:gd name="connsiteY1" fmla="*/ 0 h 2515079"/>
              <a:gd name="connsiteX2" fmla="*/ 9162240 w 9162640"/>
              <a:gd name="connsiteY2" fmla="*/ 2515079 h 2515079"/>
              <a:gd name="connsiteX3" fmla="*/ 1 w 9162640"/>
              <a:gd name="connsiteY3" fmla="*/ 2507173 h 2515079"/>
              <a:gd name="connsiteX4" fmla="*/ 9943 w 9162640"/>
              <a:gd name="connsiteY4" fmla="*/ 2382751 h 2515079"/>
              <a:gd name="connsiteX0" fmla="*/ 0 w 9152697"/>
              <a:gd name="connsiteY0" fmla="*/ 2382751 h 2515079"/>
              <a:gd name="connsiteX1" fmla="*/ 9146618 w 9152697"/>
              <a:gd name="connsiteY1" fmla="*/ 0 h 2515079"/>
              <a:gd name="connsiteX2" fmla="*/ 9152297 w 9152697"/>
              <a:gd name="connsiteY2" fmla="*/ 2515079 h 2515079"/>
              <a:gd name="connsiteX3" fmla="*/ 187614 w 9152697"/>
              <a:gd name="connsiteY3" fmla="*/ 2507173 h 2515079"/>
              <a:gd name="connsiteX4" fmla="*/ 0 w 9152697"/>
              <a:gd name="connsiteY4" fmla="*/ 2382751 h 2515079"/>
              <a:gd name="connsiteX0" fmla="*/ 0 w 9068030"/>
              <a:gd name="connsiteY0" fmla="*/ 2382751 h 2515079"/>
              <a:gd name="connsiteX1" fmla="*/ 9061951 w 9068030"/>
              <a:gd name="connsiteY1" fmla="*/ 0 h 2515079"/>
              <a:gd name="connsiteX2" fmla="*/ 9067630 w 9068030"/>
              <a:gd name="connsiteY2" fmla="*/ 2515079 h 2515079"/>
              <a:gd name="connsiteX3" fmla="*/ 102947 w 9068030"/>
              <a:gd name="connsiteY3" fmla="*/ 2507173 h 2515079"/>
              <a:gd name="connsiteX4" fmla="*/ 0 w 9068030"/>
              <a:gd name="connsiteY4" fmla="*/ 2382751 h 2515079"/>
              <a:gd name="connsiteX0" fmla="*/ 0 w 9138586"/>
              <a:gd name="connsiteY0" fmla="*/ 2382751 h 2515079"/>
              <a:gd name="connsiteX1" fmla="*/ 9132507 w 9138586"/>
              <a:gd name="connsiteY1" fmla="*/ 0 h 2515079"/>
              <a:gd name="connsiteX2" fmla="*/ 9138186 w 9138586"/>
              <a:gd name="connsiteY2" fmla="*/ 2515079 h 2515079"/>
              <a:gd name="connsiteX3" fmla="*/ 173503 w 9138586"/>
              <a:gd name="connsiteY3" fmla="*/ 2507173 h 2515079"/>
              <a:gd name="connsiteX4" fmla="*/ 0 w 9138586"/>
              <a:gd name="connsiteY4" fmla="*/ 2382751 h 2515079"/>
              <a:gd name="connsiteX0" fmla="*/ 0 w 9138586"/>
              <a:gd name="connsiteY0" fmla="*/ 2382751 h 2515079"/>
              <a:gd name="connsiteX1" fmla="*/ 9132507 w 9138586"/>
              <a:gd name="connsiteY1" fmla="*/ 0 h 2515079"/>
              <a:gd name="connsiteX2" fmla="*/ 9138186 w 9138586"/>
              <a:gd name="connsiteY2" fmla="*/ 2515079 h 2515079"/>
              <a:gd name="connsiteX3" fmla="*/ 4170 w 9138586"/>
              <a:gd name="connsiteY3" fmla="*/ 2507173 h 2515079"/>
              <a:gd name="connsiteX4" fmla="*/ 0 w 9138586"/>
              <a:gd name="connsiteY4" fmla="*/ 2382751 h 251507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9138586" h="2515079">
                <a:moveTo>
                  <a:pt x="0" y="2382751"/>
                </a:moveTo>
                <a:cubicBezTo>
                  <a:pt x="20661" y="2379422"/>
                  <a:pt x="7306149" y="2502055"/>
                  <a:pt x="9132507" y="0"/>
                </a:cubicBezTo>
                <a:cubicBezTo>
                  <a:pt x="9129925" y="819774"/>
                  <a:pt x="9140768" y="1695305"/>
                  <a:pt x="9138186" y="2515079"/>
                </a:cubicBezTo>
                <a:lnTo>
                  <a:pt x="4170" y="2507173"/>
                </a:lnTo>
                <a:cubicBezTo>
                  <a:pt x="4169" y="2465011"/>
                  <a:pt x="1" y="2424913"/>
                  <a:pt x="0" y="2382751"/>
                </a:cubicBezTo>
                <a:close/>
              </a:path>
            </a:pathLst>
          </a:custGeom>
          <a:solidFill>
            <a:schemeClr val="tx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bg1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457199" y="457169"/>
            <a:ext cx="8229600" cy="772250"/>
          </a:xfrm>
        </p:spPr>
        <p:txBody>
          <a:bodyPr anchor="t"/>
          <a:lstStyle>
            <a:lvl1pPr algn="l">
              <a:defRPr sz="4000" b="1" cap="none">
                <a:solidFill>
                  <a:srgbClr val="FFFFFF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415622"/>
            <a:ext cx="8229600" cy="1500187"/>
          </a:xfrm>
        </p:spPr>
        <p:txBody>
          <a:bodyPr anchor="t" anchorCtr="0"/>
          <a:lstStyle>
            <a:lvl1pPr marL="0" indent="0" algn="r">
              <a:buNone/>
              <a:defRPr sz="2000">
                <a:solidFill>
                  <a:srgbClr val="FFFFFF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2285999" y="6355080"/>
            <a:ext cx="6400801" cy="502919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r>
              <a:rPr lang="en-US" dirty="0" smtClean="0"/>
              <a:t>U.S. Department of Commerce | National Oceanic and Atmospheric Administration | NOAA Fisheries | Page </a:t>
            </a:r>
            <a:fld id="{632D3AEB-7CBE-3049-91AC-335C6B4F5BF6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4604836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Placeholder 3"/>
          <p:cNvSpPr>
            <a:spLocks noGrp="1"/>
          </p:cNvSpPr>
          <p:nvPr>
            <p:ph type="body" sz="quarter" idx="13"/>
          </p:nvPr>
        </p:nvSpPr>
        <p:spPr>
          <a:xfrm>
            <a:off x="3201988" y="3360605"/>
            <a:ext cx="5484812" cy="1224439"/>
          </a:xfrm>
        </p:spPr>
        <p:txBody>
          <a:bodyPr/>
          <a:lstStyle>
            <a:lvl1pPr marL="0" indent="0" algn="r">
              <a:buNone/>
              <a:defRPr>
                <a:solidFill>
                  <a:schemeClr val="tx2"/>
                </a:solidFill>
              </a:defRPr>
            </a:lvl1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pic>
        <p:nvPicPr>
          <p:cNvPr id="10" name="Picture 9" descr="umasslogo.gif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6285" y="5658757"/>
            <a:ext cx="4953000" cy="1270000"/>
          </a:xfrm>
          <a:prstGeom prst="rect">
            <a:avLst/>
          </a:prstGeom>
        </p:spPr>
      </p:pic>
      <p:pic>
        <p:nvPicPr>
          <p:cNvPr id="12" name="Picture 11" descr="smast-logo.jpg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2857500" cy="2857500"/>
          </a:xfrm>
          <a:prstGeom prst="rect">
            <a:avLst/>
          </a:prstGeom>
        </p:spPr>
      </p:pic>
      <p:sp>
        <p:nvSpPr>
          <p:cNvPr id="13" name="Title 1"/>
          <p:cNvSpPr>
            <a:spLocks noGrp="1"/>
          </p:cNvSpPr>
          <p:nvPr>
            <p:ph type="title"/>
          </p:nvPr>
        </p:nvSpPr>
        <p:spPr>
          <a:xfrm>
            <a:off x="3201682" y="1613384"/>
            <a:ext cx="5485118" cy="1398472"/>
          </a:xfrm>
        </p:spPr>
        <p:txBody>
          <a:bodyPr/>
          <a:lstStyle>
            <a:lvl1pPr>
              <a:defRPr>
                <a:solidFill>
                  <a:schemeClr val="accent1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4618833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83923"/>
            <a:ext cx="8229600" cy="688359"/>
          </a:xfrm>
        </p:spPr>
        <p:txBody>
          <a:bodyPr>
            <a:normAutofit/>
          </a:bodyPr>
          <a:lstStyle>
            <a:lvl1pPr algn="l">
              <a:defRPr sz="3600">
                <a:solidFill>
                  <a:schemeClr val="accent1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51870"/>
            <a:ext cx="8229600" cy="5588417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7192419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5F1CB0-951D-8740-94E3-4A6F7DDA25E2}" type="datetimeFigureOut">
              <a:rPr lang="en-US" smtClean="0"/>
              <a:t>8/28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672BB5-8B8B-B44E-AC1F-0F53DFE288D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7596362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5F1CB0-951D-8740-94E3-4A6F7DDA25E2}" type="datetimeFigureOut">
              <a:rPr lang="en-US" smtClean="0"/>
              <a:t>8/28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672BB5-8B8B-B44E-AC1F-0F53DFE288D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571433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5F1CB0-951D-8740-94E3-4A6F7DDA25E2}" type="datetimeFigureOut">
              <a:rPr lang="en-US" smtClean="0"/>
              <a:t>8/28/20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672BB5-8B8B-B44E-AC1F-0F53DFE288D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43910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5F1CB0-951D-8740-94E3-4A6F7DDA25E2}" type="datetimeFigureOut">
              <a:rPr lang="en-US" smtClean="0"/>
              <a:t>8/28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672BB5-8B8B-B44E-AC1F-0F53DFE288D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15923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5F1CB0-951D-8740-94E3-4A6F7DDA25E2}" type="datetimeFigureOut">
              <a:rPr lang="en-US" smtClean="0"/>
              <a:t>8/28/20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672BB5-8B8B-B44E-AC1F-0F53DFE288D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2220725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5F1CB0-951D-8740-94E3-4A6F7DDA25E2}" type="datetimeFigureOut">
              <a:rPr lang="en-US" smtClean="0"/>
              <a:t>8/28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672BB5-8B8B-B44E-AC1F-0F53DFE288D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1125812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5F1CB0-951D-8740-94E3-4A6F7DDA25E2}" type="datetimeFigureOut">
              <a:rPr lang="en-US" smtClean="0"/>
              <a:t>8/28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672BB5-8B8B-B44E-AC1F-0F53DFE288D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8489967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5F1CB0-951D-8740-94E3-4A6F7DDA25E2}" type="datetimeFigureOut">
              <a:rPr lang="en-US" smtClean="0"/>
              <a:t>8/28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672BB5-8B8B-B44E-AC1F-0F53DFE288D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352584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hoto Divi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Freeform 12"/>
          <p:cNvSpPr/>
          <p:nvPr userDrawn="1"/>
        </p:nvSpPr>
        <p:spPr>
          <a:xfrm flipH="1" flipV="1">
            <a:off x="-19068" y="-30696"/>
            <a:ext cx="9170673" cy="2457785"/>
          </a:xfrm>
          <a:custGeom>
            <a:avLst/>
            <a:gdLst>
              <a:gd name="connsiteX0" fmla="*/ 0 w 10289745"/>
              <a:gd name="connsiteY0" fmla="*/ 2348314 h 2694297"/>
              <a:gd name="connsiteX1" fmla="*/ 9145997 w 10289745"/>
              <a:gd name="connsiteY1" fmla="*/ 81 h 2694297"/>
              <a:gd name="connsiteX2" fmla="*/ 9145997 w 10289745"/>
              <a:gd name="connsiteY2" fmla="*/ 2436173 h 2694297"/>
              <a:gd name="connsiteX3" fmla="*/ 0 w 10289745"/>
              <a:gd name="connsiteY3" fmla="*/ 2348314 h 2694297"/>
              <a:gd name="connsiteX0" fmla="*/ 0 w 10289745"/>
              <a:gd name="connsiteY0" fmla="*/ 2348233 h 2694216"/>
              <a:gd name="connsiteX1" fmla="*/ 9145997 w 10289745"/>
              <a:gd name="connsiteY1" fmla="*/ 0 h 2694216"/>
              <a:gd name="connsiteX2" fmla="*/ 9145997 w 10289745"/>
              <a:gd name="connsiteY2" fmla="*/ 2436092 h 2694216"/>
              <a:gd name="connsiteX3" fmla="*/ 0 w 10289745"/>
              <a:gd name="connsiteY3" fmla="*/ 2348233 h 2694216"/>
              <a:gd name="connsiteX0" fmla="*/ 0 w 10289745"/>
              <a:gd name="connsiteY0" fmla="*/ 2348233 h 2694216"/>
              <a:gd name="connsiteX1" fmla="*/ 9145997 w 10289745"/>
              <a:gd name="connsiteY1" fmla="*/ 0 h 2694216"/>
              <a:gd name="connsiteX2" fmla="*/ 9145997 w 10289745"/>
              <a:gd name="connsiteY2" fmla="*/ 2436092 h 2694216"/>
              <a:gd name="connsiteX3" fmla="*/ 0 w 10289745"/>
              <a:gd name="connsiteY3" fmla="*/ 2348233 h 2694216"/>
              <a:gd name="connsiteX0" fmla="*/ 2 w 10271923"/>
              <a:gd name="connsiteY0" fmla="*/ 1961048 h 2259210"/>
              <a:gd name="connsiteX1" fmla="*/ 9115022 w 10271923"/>
              <a:gd name="connsiteY1" fmla="*/ 0 h 2259210"/>
              <a:gd name="connsiteX2" fmla="*/ 9145999 w 10271923"/>
              <a:gd name="connsiteY2" fmla="*/ 2048907 h 2259210"/>
              <a:gd name="connsiteX3" fmla="*/ 2 w 10271923"/>
              <a:gd name="connsiteY3" fmla="*/ 1961048 h 2259210"/>
              <a:gd name="connsiteX0" fmla="*/ 2 w 10302372"/>
              <a:gd name="connsiteY0" fmla="*/ 2355976 h 2702917"/>
              <a:gd name="connsiteX1" fmla="*/ 9169232 w 10302372"/>
              <a:gd name="connsiteY1" fmla="*/ 0 h 2702917"/>
              <a:gd name="connsiteX2" fmla="*/ 9145999 w 10302372"/>
              <a:gd name="connsiteY2" fmla="*/ 2443835 h 2702917"/>
              <a:gd name="connsiteX3" fmla="*/ 2 w 10302372"/>
              <a:gd name="connsiteY3" fmla="*/ 2355976 h 2702917"/>
              <a:gd name="connsiteX0" fmla="*/ 2 w 10302372"/>
              <a:gd name="connsiteY0" fmla="*/ 2355976 h 2702917"/>
              <a:gd name="connsiteX1" fmla="*/ 9169232 w 10302372"/>
              <a:gd name="connsiteY1" fmla="*/ 0 h 2702917"/>
              <a:gd name="connsiteX2" fmla="*/ 9145999 w 10302372"/>
              <a:gd name="connsiteY2" fmla="*/ 2443835 h 2702917"/>
              <a:gd name="connsiteX3" fmla="*/ 2 w 10302372"/>
              <a:gd name="connsiteY3" fmla="*/ 2355976 h 2702917"/>
              <a:gd name="connsiteX0" fmla="*/ 2 w 10302372"/>
              <a:gd name="connsiteY0" fmla="*/ 2355976 h 2702917"/>
              <a:gd name="connsiteX1" fmla="*/ 9169232 w 10302372"/>
              <a:gd name="connsiteY1" fmla="*/ 0 h 2702917"/>
              <a:gd name="connsiteX2" fmla="*/ 9145999 w 10302372"/>
              <a:gd name="connsiteY2" fmla="*/ 2443835 h 2702917"/>
              <a:gd name="connsiteX3" fmla="*/ 2 w 10302372"/>
              <a:gd name="connsiteY3" fmla="*/ 2355976 h 2702917"/>
              <a:gd name="connsiteX0" fmla="*/ 1 w 10359948"/>
              <a:gd name="connsiteY0" fmla="*/ 2534080 h 2803153"/>
              <a:gd name="connsiteX1" fmla="*/ 9223441 w 10359948"/>
              <a:gd name="connsiteY1" fmla="*/ 0 h 2803153"/>
              <a:gd name="connsiteX2" fmla="*/ 9200208 w 10359948"/>
              <a:gd name="connsiteY2" fmla="*/ 2443835 h 2803153"/>
              <a:gd name="connsiteX3" fmla="*/ 1 w 10359948"/>
              <a:gd name="connsiteY3" fmla="*/ 2534080 h 2803153"/>
              <a:gd name="connsiteX0" fmla="*/ 2 w 10302373"/>
              <a:gd name="connsiteY0" fmla="*/ 2371463 h 2710654"/>
              <a:gd name="connsiteX1" fmla="*/ 9169233 w 10302373"/>
              <a:gd name="connsiteY1" fmla="*/ 0 h 2710654"/>
              <a:gd name="connsiteX2" fmla="*/ 9146000 w 10302373"/>
              <a:gd name="connsiteY2" fmla="*/ 2443835 h 2710654"/>
              <a:gd name="connsiteX3" fmla="*/ 2 w 10302373"/>
              <a:gd name="connsiteY3" fmla="*/ 2371463 h 2710654"/>
              <a:gd name="connsiteX0" fmla="*/ 22101 w 10324472"/>
              <a:gd name="connsiteY0" fmla="*/ 2371463 h 2601940"/>
              <a:gd name="connsiteX1" fmla="*/ 9191332 w 10324472"/>
              <a:gd name="connsiteY1" fmla="*/ 0 h 2601940"/>
              <a:gd name="connsiteX2" fmla="*/ 9168099 w 10324472"/>
              <a:gd name="connsiteY2" fmla="*/ 2443835 h 2601940"/>
              <a:gd name="connsiteX3" fmla="*/ 22101 w 10324472"/>
              <a:gd name="connsiteY3" fmla="*/ 2371463 h 2601940"/>
              <a:gd name="connsiteX0" fmla="*/ 454248 w 10756619"/>
              <a:gd name="connsiteY0" fmla="*/ 2371463 h 2635640"/>
              <a:gd name="connsiteX1" fmla="*/ 9623479 w 10756619"/>
              <a:gd name="connsiteY1" fmla="*/ 0 h 2635640"/>
              <a:gd name="connsiteX2" fmla="*/ 9600246 w 10756619"/>
              <a:gd name="connsiteY2" fmla="*/ 2443835 h 2635640"/>
              <a:gd name="connsiteX3" fmla="*/ 2243166 w 10756619"/>
              <a:gd name="connsiteY3" fmla="*/ 2466974 h 2635640"/>
              <a:gd name="connsiteX4" fmla="*/ 454248 w 10756619"/>
              <a:gd name="connsiteY4" fmla="*/ 2371463 h 2635640"/>
              <a:gd name="connsiteX0" fmla="*/ 1153431 w 11456764"/>
              <a:gd name="connsiteY0" fmla="*/ 2371463 h 2641277"/>
              <a:gd name="connsiteX1" fmla="*/ 10322662 w 11456764"/>
              <a:gd name="connsiteY1" fmla="*/ 0 h 2641277"/>
              <a:gd name="connsiteX2" fmla="*/ 10299429 w 11456764"/>
              <a:gd name="connsiteY2" fmla="*/ 2443835 h 2641277"/>
              <a:gd name="connsiteX3" fmla="*/ 1137944 w 11456764"/>
              <a:gd name="connsiteY3" fmla="*/ 2482461 h 2641277"/>
              <a:gd name="connsiteX4" fmla="*/ 1153431 w 11456764"/>
              <a:gd name="connsiteY4" fmla="*/ 2371463 h 2641277"/>
              <a:gd name="connsiteX0" fmla="*/ 15487 w 10318820"/>
              <a:gd name="connsiteY0" fmla="*/ 2371463 h 2641277"/>
              <a:gd name="connsiteX1" fmla="*/ 9184718 w 10318820"/>
              <a:gd name="connsiteY1" fmla="*/ 0 h 2641277"/>
              <a:gd name="connsiteX2" fmla="*/ 9161485 w 10318820"/>
              <a:gd name="connsiteY2" fmla="*/ 2443835 h 2641277"/>
              <a:gd name="connsiteX3" fmla="*/ 0 w 10318820"/>
              <a:gd name="connsiteY3" fmla="*/ 2482461 h 2641277"/>
              <a:gd name="connsiteX4" fmla="*/ 15487 w 10318820"/>
              <a:gd name="connsiteY4" fmla="*/ 2371463 h 2641277"/>
              <a:gd name="connsiteX0" fmla="*/ 15487 w 10318820"/>
              <a:gd name="connsiteY0" fmla="*/ 2371463 h 2641277"/>
              <a:gd name="connsiteX1" fmla="*/ 9184718 w 10318820"/>
              <a:gd name="connsiteY1" fmla="*/ 0 h 2641277"/>
              <a:gd name="connsiteX2" fmla="*/ 9161485 w 10318820"/>
              <a:gd name="connsiteY2" fmla="*/ 2443835 h 2641277"/>
              <a:gd name="connsiteX3" fmla="*/ 0 w 10318820"/>
              <a:gd name="connsiteY3" fmla="*/ 2482461 h 2641277"/>
              <a:gd name="connsiteX4" fmla="*/ 15487 w 10318820"/>
              <a:gd name="connsiteY4" fmla="*/ 2371463 h 2641277"/>
              <a:gd name="connsiteX0" fmla="*/ 15487 w 10318820"/>
              <a:gd name="connsiteY0" fmla="*/ 2371463 h 2641277"/>
              <a:gd name="connsiteX1" fmla="*/ 9184718 w 10318820"/>
              <a:gd name="connsiteY1" fmla="*/ 0 h 2641277"/>
              <a:gd name="connsiteX2" fmla="*/ 9161485 w 10318820"/>
              <a:gd name="connsiteY2" fmla="*/ 2443835 h 2641277"/>
              <a:gd name="connsiteX3" fmla="*/ 0 w 10318820"/>
              <a:gd name="connsiteY3" fmla="*/ 2482461 h 2641277"/>
              <a:gd name="connsiteX4" fmla="*/ 15487 w 10318820"/>
              <a:gd name="connsiteY4" fmla="*/ 2371463 h 2641277"/>
              <a:gd name="connsiteX0" fmla="*/ 15487 w 10318820"/>
              <a:gd name="connsiteY0" fmla="*/ 2371463 h 2641277"/>
              <a:gd name="connsiteX1" fmla="*/ 9184718 w 10318820"/>
              <a:gd name="connsiteY1" fmla="*/ 0 h 2641277"/>
              <a:gd name="connsiteX2" fmla="*/ 9161485 w 10318820"/>
              <a:gd name="connsiteY2" fmla="*/ 2443835 h 2641277"/>
              <a:gd name="connsiteX3" fmla="*/ 0 w 10318820"/>
              <a:gd name="connsiteY3" fmla="*/ 2482461 h 2641277"/>
              <a:gd name="connsiteX4" fmla="*/ 15487 w 10318820"/>
              <a:gd name="connsiteY4" fmla="*/ 2371463 h 2641277"/>
              <a:gd name="connsiteX0" fmla="*/ 15487 w 10318820"/>
              <a:gd name="connsiteY0" fmla="*/ 2371463 h 2482461"/>
              <a:gd name="connsiteX1" fmla="*/ 9184718 w 10318820"/>
              <a:gd name="connsiteY1" fmla="*/ 0 h 2482461"/>
              <a:gd name="connsiteX2" fmla="*/ 9161485 w 10318820"/>
              <a:gd name="connsiteY2" fmla="*/ 2443835 h 2482461"/>
              <a:gd name="connsiteX3" fmla="*/ 0 w 10318820"/>
              <a:gd name="connsiteY3" fmla="*/ 2482461 h 2482461"/>
              <a:gd name="connsiteX4" fmla="*/ 15487 w 10318820"/>
              <a:gd name="connsiteY4" fmla="*/ 2371463 h 2482461"/>
              <a:gd name="connsiteX0" fmla="*/ 15487 w 10252186"/>
              <a:gd name="connsiteY0" fmla="*/ 2371463 h 2482461"/>
              <a:gd name="connsiteX1" fmla="*/ 9184718 w 10252186"/>
              <a:gd name="connsiteY1" fmla="*/ 0 h 2482461"/>
              <a:gd name="connsiteX2" fmla="*/ 9022088 w 10252186"/>
              <a:gd name="connsiteY2" fmla="*/ 2242499 h 2482461"/>
              <a:gd name="connsiteX3" fmla="*/ 0 w 10252186"/>
              <a:gd name="connsiteY3" fmla="*/ 2482461 h 2482461"/>
              <a:gd name="connsiteX4" fmla="*/ 15487 w 10252186"/>
              <a:gd name="connsiteY4" fmla="*/ 2371463 h 2482461"/>
              <a:gd name="connsiteX0" fmla="*/ 15487 w 10311181"/>
              <a:gd name="connsiteY0" fmla="*/ 2371463 h 2482461"/>
              <a:gd name="connsiteX1" fmla="*/ 9184718 w 10311181"/>
              <a:gd name="connsiteY1" fmla="*/ 0 h 2482461"/>
              <a:gd name="connsiteX2" fmla="*/ 9145996 w 10311181"/>
              <a:gd name="connsiteY2" fmla="*/ 2443835 h 2482461"/>
              <a:gd name="connsiteX3" fmla="*/ 0 w 10311181"/>
              <a:gd name="connsiteY3" fmla="*/ 2482461 h 2482461"/>
              <a:gd name="connsiteX4" fmla="*/ 15487 w 10311181"/>
              <a:gd name="connsiteY4" fmla="*/ 2371463 h 2482461"/>
              <a:gd name="connsiteX0" fmla="*/ 15487 w 9184718"/>
              <a:gd name="connsiteY0" fmla="*/ 2371463 h 2482461"/>
              <a:gd name="connsiteX1" fmla="*/ 9184718 w 9184718"/>
              <a:gd name="connsiteY1" fmla="*/ 0 h 2482461"/>
              <a:gd name="connsiteX2" fmla="*/ 9145996 w 9184718"/>
              <a:gd name="connsiteY2" fmla="*/ 2443835 h 2482461"/>
              <a:gd name="connsiteX3" fmla="*/ 0 w 9184718"/>
              <a:gd name="connsiteY3" fmla="*/ 2482461 h 2482461"/>
              <a:gd name="connsiteX4" fmla="*/ 15487 w 9184718"/>
              <a:gd name="connsiteY4" fmla="*/ 2371463 h 2482461"/>
              <a:gd name="connsiteX0" fmla="*/ 15487 w 9184718"/>
              <a:gd name="connsiteY0" fmla="*/ 2371463 h 2482461"/>
              <a:gd name="connsiteX1" fmla="*/ 9184718 w 9184718"/>
              <a:gd name="connsiteY1" fmla="*/ 0 h 2482461"/>
              <a:gd name="connsiteX2" fmla="*/ 9176973 w 9184718"/>
              <a:gd name="connsiteY2" fmla="*/ 2459323 h 2482461"/>
              <a:gd name="connsiteX3" fmla="*/ 0 w 9184718"/>
              <a:gd name="connsiteY3" fmla="*/ 2482461 h 2482461"/>
              <a:gd name="connsiteX4" fmla="*/ 15487 w 9184718"/>
              <a:gd name="connsiteY4" fmla="*/ 2371463 h 2482461"/>
              <a:gd name="connsiteX0" fmla="*/ 15487 w 9184718"/>
              <a:gd name="connsiteY0" fmla="*/ 2371463 h 2482461"/>
              <a:gd name="connsiteX1" fmla="*/ 9184718 w 9184718"/>
              <a:gd name="connsiteY1" fmla="*/ 0 h 2482461"/>
              <a:gd name="connsiteX2" fmla="*/ 9176973 w 9184718"/>
              <a:gd name="connsiteY2" fmla="*/ 2459323 h 2482461"/>
              <a:gd name="connsiteX3" fmla="*/ 0 w 9184718"/>
              <a:gd name="connsiteY3" fmla="*/ 2482461 h 2482461"/>
              <a:gd name="connsiteX4" fmla="*/ 15487 w 9184718"/>
              <a:gd name="connsiteY4" fmla="*/ 2371463 h 2482461"/>
              <a:gd name="connsiteX0" fmla="*/ 15487 w 9184718"/>
              <a:gd name="connsiteY0" fmla="*/ 2371463 h 2482461"/>
              <a:gd name="connsiteX1" fmla="*/ 9184718 w 9184718"/>
              <a:gd name="connsiteY1" fmla="*/ 0 h 2482461"/>
              <a:gd name="connsiteX2" fmla="*/ 9176973 w 9184718"/>
              <a:gd name="connsiteY2" fmla="*/ 2459323 h 2482461"/>
              <a:gd name="connsiteX3" fmla="*/ 0 w 9184718"/>
              <a:gd name="connsiteY3" fmla="*/ 2482461 h 2482461"/>
              <a:gd name="connsiteX4" fmla="*/ 15487 w 9184718"/>
              <a:gd name="connsiteY4" fmla="*/ 2371463 h 2482461"/>
              <a:gd name="connsiteX0" fmla="*/ 15487 w 9184718"/>
              <a:gd name="connsiteY0" fmla="*/ 2371463 h 2482461"/>
              <a:gd name="connsiteX1" fmla="*/ 9184718 w 9184718"/>
              <a:gd name="connsiteY1" fmla="*/ 0 h 2482461"/>
              <a:gd name="connsiteX2" fmla="*/ 9176973 w 9184718"/>
              <a:gd name="connsiteY2" fmla="*/ 2459323 h 2482461"/>
              <a:gd name="connsiteX3" fmla="*/ 0 w 9184718"/>
              <a:gd name="connsiteY3" fmla="*/ 2482461 h 2482461"/>
              <a:gd name="connsiteX4" fmla="*/ 15487 w 9184718"/>
              <a:gd name="connsiteY4" fmla="*/ 2371463 h 2482461"/>
              <a:gd name="connsiteX0" fmla="*/ 15487 w 9184718"/>
              <a:gd name="connsiteY0" fmla="*/ 2371463 h 2482461"/>
              <a:gd name="connsiteX1" fmla="*/ 9184718 w 9184718"/>
              <a:gd name="connsiteY1" fmla="*/ 0 h 2482461"/>
              <a:gd name="connsiteX2" fmla="*/ 9176973 w 9184718"/>
              <a:gd name="connsiteY2" fmla="*/ 2459323 h 2482461"/>
              <a:gd name="connsiteX3" fmla="*/ 0 w 9184718"/>
              <a:gd name="connsiteY3" fmla="*/ 2482461 h 2482461"/>
              <a:gd name="connsiteX4" fmla="*/ 15487 w 9184718"/>
              <a:gd name="connsiteY4" fmla="*/ 2371463 h 2482461"/>
              <a:gd name="connsiteX0" fmla="*/ 15487 w 9184718"/>
              <a:gd name="connsiteY0" fmla="*/ 2371463 h 2482461"/>
              <a:gd name="connsiteX1" fmla="*/ 9184718 w 9184718"/>
              <a:gd name="connsiteY1" fmla="*/ 0 h 2482461"/>
              <a:gd name="connsiteX2" fmla="*/ 9176973 w 9184718"/>
              <a:gd name="connsiteY2" fmla="*/ 2459323 h 2482461"/>
              <a:gd name="connsiteX3" fmla="*/ 0 w 9184718"/>
              <a:gd name="connsiteY3" fmla="*/ 2482461 h 2482461"/>
              <a:gd name="connsiteX4" fmla="*/ 15487 w 9184718"/>
              <a:gd name="connsiteY4" fmla="*/ 2371463 h 2482461"/>
              <a:gd name="connsiteX0" fmla="*/ 0 w 9215696"/>
              <a:gd name="connsiteY0" fmla="*/ 2371463 h 2482461"/>
              <a:gd name="connsiteX1" fmla="*/ 9215696 w 9215696"/>
              <a:gd name="connsiteY1" fmla="*/ 0 h 2482461"/>
              <a:gd name="connsiteX2" fmla="*/ 9207951 w 9215696"/>
              <a:gd name="connsiteY2" fmla="*/ 2459323 h 2482461"/>
              <a:gd name="connsiteX3" fmla="*/ 30978 w 9215696"/>
              <a:gd name="connsiteY3" fmla="*/ 2482461 h 2482461"/>
              <a:gd name="connsiteX4" fmla="*/ 0 w 9215696"/>
              <a:gd name="connsiteY4" fmla="*/ 2371463 h 2482461"/>
              <a:gd name="connsiteX0" fmla="*/ 0 w 9215696"/>
              <a:gd name="connsiteY0" fmla="*/ 2371463 h 2497949"/>
              <a:gd name="connsiteX1" fmla="*/ 9215696 w 9215696"/>
              <a:gd name="connsiteY1" fmla="*/ 0 h 2497949"/>
              <a:gd name="connsiteX2" fmla="*/ 9207951 w 9215696"/>
              <a:gd name="connsiteY2" fmla="*/ 2459323 h 2497949"/>
              <a:gd name="connsiteX3" fmla="*/ 2 w 9215696"/>
              <a:gd name="connsiteY3" fmla="*/ 2497949 h 2497949"/>
              <a:gd name="connsiteX4" fmla="*/ 0 w 9215696"/>
              <a:gd name="connsiteY4" fmla="*/ 2371463 h 2497949"/>
              <a:gd name="connsiteX0" fmla="*/ 0 w 9215696"/>
              <a:gd name="connsiteY0" fmla="*/ 2371463 h 2474718"/>
              <a:gd name="connsiteX1" fmla="*/ 9215696 w 9215696"/>
              <a:gd name="connsiteY1" fmla="*/ 0 h 2474718"/>
              <a:gd name="connsiteX2" fmla="*/ 9207951 w 9215696"/>
              <a:gd name="connsiteY2" fmla="*/ 2459323 h 2474718"/>
              <a:gd name="connsiteX3" fmla="*/ 30979 w 9215696"/>
              <a:gd name="connsiteY3" fmla="*/ 2474718 h 2474718"/>
              <a:gd name="connsiteX4" fmla="*/ 0 w 9215696"/>
              <a:gd name="connsiteY4" fmla="*/ 2371463 h 2474718"/>
              <a:gd name="connsiteX0" fmla="*/ 0 w 9208117"/>
              <a:gd name="connsiteY0" fmla="*/ 2371463 h 2474718"/>
              <a:gd name="connsiteX1" fmla="*/ 9184719 w 9208117"/>
              <a:gd name="connsiteY1" fmla="*/ 0 h 2474718"/>
              <a:gd name="connsiteX2" fmla="*/ 9207951 w 9208117"/>
              <a:gd name="connsiteY2" fmla="*/ 2459323 h 2474718"/>
              <a:gd name="connsiteX3" fmla="*/ 30979 w 9208117"/>
              <a:gd name="connsiteY3" fmla="*/ 2474718 h 2474718"/>
              <a:gd name="connsiteX4" fmla="*/ 0 w 9208117"/>
              <a:gd name="connsiteY4" fmla="*/ 2371463 h 2474718"/>
              <a:gd name="connsiteX0" fmla="*/ 0 w 9184719"/>
              <a:gd name="connsiteY0" fmla="*/ 2371463 h 2474718"/>
              <a:gd name="connsiteX1" fmla="*/ 9184719 w 9184719"/>
              <a:gd name="connsiteY1" fmla="*/ 0 h 2474718"/>
              <a:gd name="connsiteX2" fmla="*/ 9115020 w 9184719"/>
              <a:gd name="connsiteY2" fmla="*/ 2381886 h 2474718"/>
              <a:gd name="connsiteX3" fmla="*/ 30979 w 9184719"/>
              <a:gd name="connsiteY3" fmla="*/ 2474718 h 2474718"/>
              <a:gd name="connsiteX4" fmla="*/ 0 w 9184719"/>
              <a:gd name="connsiteY4" fmla="*/ 2371463 h 2474718"/>
              <a:gd name="connsiteX0" fmla="*/ 0 w 9184719"/>
              <a:gd name="connsiteY0" fmla="*/ 2371463 h 2474718"/>
              <a:gd name="connsiteX1" fmla="*/ 9184719 w 9184719"/>
              <a:gd name="connsiteY1" fmla="*/ 0 h 2474718"/>
              <a:gd name="connsiteX2" fmla="*/ 9169230 w 9184719"/>
              <a:gd name="connsiteY2" fmla="*/ 2451580 h 2474718"/>
              <a:gd name="connsiteX3" fmla="*/ 30979 w 9184719"/>
              <a:gd name="connsiteY3" fmla="*/ 2474718 h 2474718"/>
              <a:gd name="connsiteX4" fmla="*/ 0 w 9184719"/>
              <a:gd name="connsiteY4" fmla="*/ 2371463 h 2474718"/>
              <a:gd name="connsiteX0" fmla="*/ 0 w 9167786"/>
              <a:gd name="connsiteY0" fmla="*/ 2375696 h 2474718"/>
              <a:gd name="connsiteX1" fmla="*/ 9167786 w 9167786"/>
              <a:gd name="connsiteY1" fmla="*/ 0 h 2474718"/>
              <a:gd name="connsiteX2" fmla="*/ 9152297 w 9167786"/>
              <a:gd name="connsiteY2" fmla="*/ 2451580 h 2474718"/>
              <a:gd name="connsiteX3" fmla="*/ 14046 w 9167786"/>
              <a:gd name="connsiteY3" fmla="*/ 2474718 h 2474718"/>
              <a:gd name="connsiteX4" fmla="*/ 0 w 9167786"/>
              <a:gd name="connsiteY4" fmla="*/ 2375696 h 2474718"/>
              <a:gd name="connsiteX0" fmla="*/ 2887 w 9170673"/>
              <a:gd name="connsiteY0" fmla="*/ 2375696 h 2474718"/>
              <a:gd name="connsiteX1" fmla="*/ 9170673 w 9170673"/>
              <a:gd name="connsiteY1" fmla="*/ 0 h 2474718"/>
              <a:gd name="connsiteX2" fmla="*/ 9155184 w 9170673"/>
              <a:gd name="connsiteY2" fmla="*/ 2451580 h 2474718"/>
              <a:gd name="connsiteX3" fmla="*/ 0 w 9170673"/>
              <a:gd name="connsiteY3" fmla="*/ 2474718 h 2474718"/>
              <a:gd name="connsiteX4" fmla="*/ 2887 w 9170673"/>
              <a:gd name="connsiteY4" fmla="*/ 2375696 h 2474718"/>
              <a:gd name="connsiteX0" fmla="*/ 2887 w 9170673"/>
              <a:gd name="connsiteY0" fmla="*/ 2375696 h 2457785"/>
              <a:gd name="connsiteX1" fmla="*/ 9170673 w 9170673"/>
              <a:gd name="connsiteY1" fmla="*/ 0 h 2457785"/>
              <a:gd name="connsiteX2" fmla="*/ 9155184 w 9170673"/>
              <a:gd name="connsiteY2" fmla="*/ 2451580 h 2457785"/>
              <a:gd name="connsiteX3" fmla="*/ 0 w 9170673"/>
              <a:gd name="connsiteY3" fmla="*/ 2457785 h 2457785"/>
              <a:gd name="connsiteX4" fmla="*/ 2887 w 9170673"/>
              <a:gd name="connsiteY4" fmla="*/ 2375696 h 245778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9170673" h="2457785">
                <a:moveTo>
                  <a:pt x="2887" y="2375696"/>
                </a:moveTo>
                <a:cubicBezTo>
                  <a:pt x="23548" y="2372367"/>
                  <a:pt x="7344315" y="2502055"/>
                  <a:pt x="9170673" y="0"/>
                </a:cubicBezTo>
                <a:cubicBezTo>
                  <a:pt x="9168091" y="819774"/>
                  <a:pt x="9157766" y="1631806"/>
                  <a:pt x="9155184" y="2451580"/>
                </a:cubicBezTo>
                <a:lnTo>
                  <a:pt x="0" y="2457785"/>
                </a:lnTo>
                <a:cubicBezTo>
                  <a:pt x="-1" y="2415623"/>
                  <a:pt x="2888" y="2417858"/>
                  <a:pt x="2887" y="2375696"/>
                </a:cubicBezTo>
                <a:close/>
              </a:path>
            </a:pathLst>
          </a:custGeom>
          <a:solidFill>
            <a:schemeClr val="bg1">
              <a:alpha val="50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bg1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457199" y="457200"/>
            <a:ext cx="8229600" cy="772250"/>
          </a:xfr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anchor="t"/>
          <a:lstStyle>
            <a:lvl1pPr algn="l">
              <a:defRPr sz="4000" b="1" cap="none">
                <a:solidFill>
                  <a:srgbClr val="FFFFFF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415653"/>
            <a:ext cx="8229600" cy="1500187"/>
          </a:xfr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anchor="t" anchorCtr="0"/>
          <a:lstStyle>
            <a:lvl1pPr marL="0" indent="0" algn="r">
              <a:buNone/>
              <a:defRPr sz="2000">
                <a:solidFill>
                  <a:srgbClr val="FFFFFF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4"/>
          </p:nvPr>
        </p:nvSpPr>
        <p:spPr>
          <a:xfrm>
            <a:off x="2285999" y="6355080"/>
            <a:ext cx="6400801" cy="502919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U.S. Department of Commerce | National Oceanic and Atmospheric Administration | NOAA Fisheries | Page </a:t>
            </a:r>
            <a:fld id="{632D3AEB-7CBE-3049-91AC-335C6B4F5BF6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09136200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5F1CB0-951D-8740-94E3-4A6F7DDA25E2}" type="datetimeFigureOut">
              <a:rPr lang="en-US" smtClean="0"/>
              <a:t>8/28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672BB5-8B8B-B44E-AC1F-0F53DFE288D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1380218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1D8BD707-D9CF-40AE-B4C6-C98DA3205C09}" type="datetimeFigureOut">
              <a:rPr lang="en-US" smtClean="0"/>
              <a:pPr/>
              <a:t>8/28/20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2285999" y="6355080"/>
            <a:ext cx="6400801" cy="502919"/>
          </a:xfrm>
          <a:prstGeom prst="rect">
            <a:avLst/>
          </a:prstGeo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- No pho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>
          <a:xfrm>
            <a:off x="3201988" y="2707457"/>
            <a:ext cx="5484812" cy="1224439"/>
          </a:xfrm>
        </p:spPr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8" name="Text Placeholder 7"/>
          <p:cNvSpPr>
            <a:spLocks noGrp="1"/>
          </p:cNvSpPr>
          <p:nvPr>
            <p:ph type="body" sz="quarter" idx="12" hasCustomPrompt="1"/>
          </p:nvPr>
        </p:nvSpPr>
        <p:spPr>
          <a:xfrm>
            <a:off x="3201988" y="4282303"/>
            <a:ext cx="5484812" cy="577850"/>
          </a:xfrm>
        </p:spPr>
        <p:txBody>
          <a:bodyPr>
            <a:normAutofit/>
          </a:bodyPr>
          <a:lstStyle>
            <a:lvl1pPr>
              <a:defRPr sz="1800"/>
            </a:lvl1pPr>
          </a:lstStyle>
          <a:p>
            <a:pPr lvl="0"/>
            <a:r>
              <a:rPr lang="en-US" dirty="0" smtClean="0"/>
              <a:t>July 19, 2012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8610791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- Boats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>
          <a:xfrm>
            <a:off x="3201988" y="2707457"/>
            <a:ext cx="5484812" cy="1224439"/>
          </a:xfrm>
        </p:spPr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11" hasCustomPrompt="1"/>
          </p:nvPr>
        </p:nvSpPr>
        <p:spPr>
          <a:xfrm>
            <a:off x="463550" y="3118590"/>
            <a:ext cx="1293813" cy="752475"/>
          </a:xfrm>
        </p:spPr>
        <p:txBody>
          <a:bodyPr lIns="0" tIns="0" rIns="0" bIns="0">
            <a:normAutofit/>
          </a:bodyPr>
          <a:lstStyle>
            <a:lvl1pPr algn="l">
              <a:defRPr sz="1800" b="1">
                <a:solidFill>
                  <a:schemeClr val="accent1"/>
                </a:solidFill>
              </a:defRPr>
            </a:lvl1pPr>
          </a:lstStyle>
          <a:p>
            <a:pPr lvl="0"/>
            <a:r>
              <a:rPr lang="en-US" dirty="0" smtClean="0"/>
              <a:t>Regional Unit</a:t>
            </a:r>
            <a:endParaRPr lang="en-US" dirty="0"/>
          </a:p>
        </p:txBody>
      </p:sp>
      <p:sp>
        <p:nvSpPr>
          <p:cNvPr id="8" name="Text Placeholder 7"/>
          <p:cNvSpPr>
            <a:spLocks noGrp="1"/>
          </p:cNvSpPr>
          <p:nvPr>
            <p:ph type="body" sz="quarter" idx="12" hasCustomPrompt="1"/>
          </p:nvPr>
        </p:nvSpPr>
        <p:spPr>
          <a:xfrm>
            <a:off x="3201988" y="4282303"/>
            <a:ext cx="5484812" cy="577850"/>
          </a:xfrm>
        </p:spPr>
        <p:txBody>
          <a:bodyPr>
            <a:normAutofit/>
          </a:bodyPr>
          <a:lstStyle>
            <a:lvl1pPr>
              <a:defRPr sz="1800"/>
            </a:lvl1pPr>
          </a:lstStyle>
          <a:p>
            <a:pPr lvl="0"/>
            <a:r>
              <a:rPr lang="en-US" dirty="0" smtClean="0"/>
              <a:t>July 19, 2012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5532956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- Turtle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>
          <a:xfrm>
            <a:off x="3201988" y="2707457"/>
            <a:ext cx="5484812" cy="1224439"/>
          </a:xfrm>
        </p:spPr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11" hasCustomPrompt="1"/>
          </p:nvPr>
        </p:nvSpPr>
        <p:spPr>
          <a:xfrm>
            <a:off x="463550" y="3118590"/>
            <a:ext cx="1293813" cy="752475"/>
          </a:xfrm>
        </p:spPr>
        <p:txBody>
          <a:bodyPr lIns="0" tIns="0" rIns="0" bIns="0">
            <a:normAutofit/>
          </a:bodyPr>
          <a:lstStyle>
            <a:lvl1pPr algn="l">
              <a:defRPr sz="1800" b="1">
                <a:solidFill>
                  <a:schemeClr val="accent1"/>
                </a:solidFill>
              </a:defRPr>
            </a:lvl1pPr>
          </a:lstStyle>
          <a:p>
            <a:pPr lvl="0"/>
            <a:r>
              <a:rPr lang="en-US" dirty="0" smtClean="0"/>
              <a:t>Regional Unit</a:t>
            </a:r>
            <a:endParaRPr lang="en-US" dirty="0"/>
          </a:p>
        </p:txBody>
      </p:sp>
      <p:sp>
        <p:nvSpPr>
          <p:cNvPr id="8" name="Text Placeholder 7"/>
          <p:cNvSpPr>
            <a:spLocks noGrp="1"/>
          </p:cNvSpPr>
          <p:nvPr>
            <p:ph type="body" sz="quarter" idx="12" hasCustomPrompt="1"/>
          </p:nvPr>
        </p:nvSpPr>
        <p:spPr>
          <a:xfrm>
            <a:off x="3201988" y="4282303"/>
            <a:ext cx="5484812" cy="577850"/>
          </a:xfrm>
        </p:spPr>
        <p:txBody>
          <a:bodyPr>
            <a:normAutofit/>
          </a:bodyPr>
          <a:lstStyle>
            <a:lvl1pPr>
              <a:defRPr sz="1800"/>
            </a:lvl1pPr>
          </a:lstStyle>
          <a:p>
            <a:pPr lvl="0"/>
            <a:r>
              <a:rPr lang="en-US" dirty="0" smtClean="0"/>
              <a:t>July 19, 2012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4455557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- Seafood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>
          <a:xfrm>
            <a:off x="3201988" y="2707457"/>
            <a:ext cx="5484812" cy="1224439"/>
          </a:xfrm>
        </p:spPr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11" hasCustomPrompt="1"/>
          </p:nvPr>
        </p:nvSpPr>
        <p:spPr>
          <a:xfrm>
            <a:off x="463550" y="3118590"/>
            <a:ext cx="1293813" cy="752475"/>
          </a:xfrm>
        </p:spPr>
        <p:txBody>
          <a:bodyPr lIns="0" tIns="0" rIns="0" bIns="0">
            <a:normAutofit/>
          </a:bodyPr>
          <a:lstStyle>
            <a:lvl1pPr algn="l">
              <a:defRPr sz="1800" b="1">
                <a:solidFill>
                  <a:schemeClr val="accent1"/>
                </a:solidFill>
              </a:defRPr>
            </a:lvl1pPr>
          </a:lstStyle>
          <a:p>
            <a:pPr lvl="0"/>
            <a:r>
              <a:rPr lang="en-US" dirty="0" smtClean="0"/>
              <a:t>Regional Unit</a:t>
            </a:r>
            <a:endParaRPr lang="en-US" dirty="0"/>
          </a:p>
        </p:txBody>
      </p:sp>
      <p:sp>
        <p:nvSpPr>
          <p:cNvPr id="8" name="Text Placeholder 7"/>
          <p:cNvSpPr>
            <a:spLocks noGrp="1"/>
          </p:cNvSpPr>
          <p:nvPr>
            <p:ph type="body" sz="quarter" idx="12" hasCustomPrompt="1"/>
          </p:nvPr>
        </p:nvSpPr>
        <p:spPr>
          <a:xfrm>
            <a:off x="3201988" y="4282303"/>
            <a:ext cx="5484812" cy="577850"/>
          </a:xfrm>
        </p:spPr>
        <p:txBody>
          <a:bodyPr>
            <a:normAutofit/>
          </a:bodyPr>
          <a:lstStyle>
            <a:lvl1pPr>
              <a:defRPr sz="1800"/>
            </a:lvl1pPr>
          </a:lstStyle>
          <a:p>
            <a:pPr lvl="0"/>
            <a:r>
              <a:rPr lang="en-US" dirty="0" smtClean="0"/>
              <a:t>July 19, 2012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1763847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- Fish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>
          <a:xfrm>
            <a:off x="3201988" y="2707457"/>
            <a:ext cx="5484812" cy="1224439"/>
          </a:xfrm>
        </p:spPr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11" hasCustomPrompt="1"/>
          </p:nvPr>
        </p:nvSpPr>
        <p:spPr>
          <a:xfrm>
            <a:off x="463550" y="3118590"/>
            <a:ext cx="1293813" cy="752475"/>
          </a:xfrm>
        </p:spPr>
        <p:txBody>
          <a:bodyPr lIns="0" tIns="0" rIns="0" bIns="0">
            <a:normAutofit/>
          </a:bodyPr>
          <a:lstStyle>
            <a:lvl1pPr algn="l">
              <a:defRPr sz="1800" b="1">
                <a:solidFill>
                  <a:schemeClr val="accent1"/>
                </a:solidFill>
              </a:defRPr>
            </a:lvl1pPr>
          </a:lstStyle>
          <a:p>
            <a:pPr lvl="0"/>
            <a:r>
              <a:rPr lang="en-US" dirty="0" smtClean="0"/>
              <a:t>Regional Unit</a:t>
            </a:r>
            <a:endParaRPr lang="en-US" dirty="0"/>
          </a:p>
        </p:txBody>
      </p:sp>
      <p:sp>
        <p:nvSpPr>
          <p:cNvPr id="8" name="Text Placeholder 7"/>
          <p:cNvSpPr>
            <a:spLocks noGrp="1"/>
          </p:cNvSpPr>
          <p:nvPr>
            <p:ph type="body" sz="quarter" idx="12" hasCustomPrompt="1"/>
          </p:nvPr>
        </p:nvSpPr>
        <p:spPr>
          <a:xfrm>
            <a:off x="3201988" y="4282303"/>
            <a:ext cx="5484812" cy="577850"/>
          </a:xfrm>
        </p:spPr>
        <p:txBody>
          <a:bodyPr>
            <a:normAutofit/>
          </a:bodyPr>
          <a:lstStyle>
            <a:lvl1pPr>
              <a:defRPr sz="1800"/>
            </a:lvl1pPr>
          </a:lstStyle>
          <a:p>
            <a:pPr lvl="0"/>
            <a:r>
              <a:rPr lang="en-US" dirty="0" smtClean="0"/>
              <a:t>July 19, 2012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051968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- Dark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>
          <a:xfrm>
            <a:off x="3201988" y="2707457"/>
            <a:ext cx="5484812" cy="1224439"/>
          </a:xfrm>
        </p:spPr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11" hasCustomPrompt="1"/>
          </p:nvPr>
        </p:nvSpPr>
        <p:spPr>
          <a:xfrm>
            <a:off x="463550" y="3118590"/>
            <a:ext cx="1293813" cy="752475"/>
          </a:xfrm>
        </p:spPr>
        <p:txBody>
          <a:bodyPr lIns="0" tIns="0" rIns="0" bIns="0">
            <a:normAutofit/>
          </a:bodyPr>
          <a:lstStyle>
            <a:lvl1pPr algn="l">
              <a:defRPr sz="1800" b="1">
                <a:solidFill>
                  <a:schemeClr val="bg1"/>
                </a:solidFill>
              </a:defRPr>
            </a:lvl1pPr>
          </a:lstStyle>
          <a:p>
            <a:pPr lvl="0"/>
            <a:r>
              <a:rPr lang="en-US" dirty="0" smtClean="0"/>
              <a:t>Regional Unit</a:t>
            </a:r>
            <a:endParaRPr lang="en-US" dirty="0"/>
          </a:p>
        </p:txBody>
      </p:sp>
      <p:sp>
        <p:nvSpPr>
          <p:cNvPr id="8" name="Text Placeholder 7"/>
          <p:cNvSpPr>
            <a:spLocks noGrp="1"/>
          </p:cNvSpPr>
          <p:nvPr>
            <p:ph type="body" sz="quarter" idx="12" hasCustomPrompt="1"/>
          </p:nvPr>
        </p:nvSpPr>
        <p:spPr>
          <a:xfrm>
            <a:off x="3201988" y="4282303"/>
            <a:ext cx="5484812" cy="577850"/>
          </a:xfrm>
        </p:spPr>
        <p:txBody>
          <a:bodyPr>
            <a:normAutofit/>
          </a:bodyPr>
          <a:lstStyle>
            <a:lvl1pPr>
              <a:defRPr sz="1800">
                <a:solidFill>
                  <a:srgbClr val="FFFFFF"/>
                </a:solidFill>
              </a:defRPr>
            </a:lvl1pPr>
          </a:lstStyle>
          <a:p>
            <a:pPr lvl="0"/>
            <a:r>
              <a:rPr lang="en-US" dirty="0" smtClean="0"/>
              <a:t>July 19, 2012</a:t>
            </a:r>
            <a:endParaRPr lang="en-US" dirty="0"/>
          </a:p>
        </p:txBody>
      </p:sp>
      <p:sp>
        <p:nvSpPr>
          <p:cNvPr id="7" name="Freeform 6"/>
          <p:cNvSpPr/>
          <p:nvPr userDrawn="1"/>
        </p:nvSpPr>
        <p:spPr>
          <a:xfrm>
            <a:off x="-9190" y="4417160"/>
            <a:ext cx="9170673" cy="2457785"/>
          </a:xfrm>
          <a:custGeom>
            <a:avLst/>
            <a:gdLst>
              <a:gd name="connsiteX0" fmla="*/ 0 w 10289745"/>
              <a:gd name="connsiteY0" fmla="*/ 2348314 h 2694297"/>
              <a:gd name="connsiteX1" fmla="*/ 9145997 w 10289745"/>
              <a:gd name="connsiteY1" fmla="*/ 81 h 2694297"/>
              <a:gd name="connsiteX2" fmla="*/ 9145997 w 10289745"/>
              <a:gd name="connsiteY2" fmla="*/ 2436173 h 2694297"/>
              <a:gd name="connsiteX3" fmla="*/ 0 w 10289745"/>
              <a:gd name="connsiteY3" fmla="*/ 2348314 h 2694297"/>
              <a:gd name="connsiteX0" fmla="*/ 0 w 10289745"/>
              <a:gd name="connsiteY0" fmla="*/ 2348233 h 2694216"/>
              <a:gd name="connsiteX1" fmla="*/ 9145997 w 10289745"/>
              <a:gd name="connsiteY1" fmla="*/ 0 h 2694216"/>
              <a:gd name="connsiteX2" fmla="*/ 9145997 w 10289745"/>
              <a:gd name="connsiteY2" fmla="*/ 2436092 h 2694216"/>
              <a:gd name="connsiteX3" fmla="*/ 0 w 10289745"/>
              <a:gd name="connsiteY3" fmla="*/ 2348233 h 2694216"/>
              <a:gd name="connsiteX0" fmla="*/ 0 w 10289745"/>
              <a:gd name="connsiteY0" fmla="*/ 2348233 h 2694216"/>
              <a:gd name="connsiteX1" fmla="*/ 9145997 w 10289745"/>
              <a:gd name="connsiteY1" fmla="*/ 0 h 2694216"/>
              <a:gd name="connsiteX2" fmla="*/ 9145997 w 10289745"/>
              <a:gd name="connsiteY2" fmla="*/ 2436092 h 2694216"/>
              <a:gd name="connsiteX3" fmla="*/ 0 w 10289745"/>
              <a:gd name="connsiteY3" fmla="*/ 2348233 h 2694216"/>
              <a:gd name="connsiteX0" fmla="*/ 2 w 10271923"/>
              <a:gd name="connsiteY0" fmla="*/ 1961048 h 2259210"/>
              <a:gd name="connsiteX1" fmla="*/ 9115022 w 10271923"/>
              <a:gd name="connsiteY1" fmla="*/ 0 h 2259210"/>
              <a:gd name="connsiteX2" fmla="*/ 9145999 w 10271923"/>
              <a:gd name="connsiteY2" fmla="*/ 2048907 h 2259210"/>
              <a:gd name="connsiteX3" fmla="*/ 2 w 10271923"/>
              <a:gd name="connsiteY3" fmla="*/ 1961048 h 2259210"/>
              <a:gd name="connsiteX0" fmla="*/ 2 w 10302372"/>
              <a:gd name="connsiteY0" fmla="*/ 2355976 h 2702917"/>
              <a:gd name="connsiteX1" fmla="*/ 9169232 w 10302372"/>
              <a:gd name="connsiteY1" fmla="*/ 0 h 2702917"/>
              <a:gd name="connsiteX2" fmla="*/ 9145999 w 10302372"/>
              <a:gd name="connsiteY2" fmla="*/ 2443835 h 2702917"/>
              <a:gd name="connsiteX3" fmla="*/ 2 w 10302372"/>
              <a:gd name="connsiteY3" fmla="*/ 2355976 h 2702917"/>
              <a:gd name="connsiteX0" fmla="*/ 2 w 10302372"/>
              <a:gd name="connsiteY0" fmla="*/ 2355976 h 2702917"/>
              <a:gd name="connsiteX1" fmla="*/ 9169232 w 10302372"/>
              <a:gd name="connsiteY1" fmla="*/ 0 h 2702917"/>
              <a:gd name="connsiteX2" fmla="*/ 9145999 w 10302372"/>
              <a:gd name="connsiteY2" fmla="*/ 2443835 h 2702917"/>
              <a:gd name="connsiteX3" fmla="*/ 2 w 10302372"/>
              <a:gd name="connsiteY3" fmla="*/ 2355976 h 2702917"/>
              <a:gd name="connsiteX0" fmla="*/ 2 w 10302372"/>
              <a:gd name="connsiteY0" fmla="*/ 2355976 h 2702917"/>
              <a:gd name="connsiteX1" fmla="*/ 9169232 w 10302372"/>
              <a:gd name="connsiteY1" fmla="*/ 0 h 2702917"/>
              <a:gd name="connsiteX2" fmla="*/ 9145999 w 10302372"/>
              <a:gd name="connsiteY2" fmla="*/ 2443835 h 2702917"/>
              <a:gd name="connsiteX3" fmla="*/ 2 w 10302372"/>
              <a:gd name="connsiteY3" fmla="*/ 2355976 h 2702917"/>
              <a:gd name="connsiteX0" fmla="*/ 1 w 10359948"/>
              <a:gd name="connsiteY0" fmla="*/ 2534080 h 2803153"/>
              <a:gd name="connsiteX1" fmla="*/ 9223441 w 10359948"/>
              <a:gd name="connsiteY1" fmla="*/ 0 h 2803153"/>
              <a:gd name="connsiteX2" fmla="*/ 9200208 w 10359948"/>
              <a:gd name="connsiteY2" fmla="*/ 2443835 h 2803153"/>
              <a:gd name="connsiteX3" fmla="*/ 1 w 10359948"/>
              <a:gd name="connsiteY3" fmla="*/ 2534080 h 2803153"/>
              <a:gd name="connsiteX0" fmla="*/ 2 w 10302373"/>
              <a:gd name="connsiteY0" fmla="*/ 2371463 h 2710654"/>
              <a:gd name="connsiteX1" fmla="*/ 9169233 w 10302373"/>
              <a:gd name="connsiteY1" fmla="*/ 0 h 2710654"/>
              <a:gd name="connsiteX2" fmla="*/ 9146000 w 10302373"/>
              <a:gd name="connsiteY2" fmla="*/ 2443835 h 2710654"/>
              <a:gd name="connsiteX3" fmla="*/ 2 w 10302373"/>
              <a:gd name="connsiteY3" fmla="*/ 2371463 h 2710654"/>
              <a:gd name="connsiteX0" fmla="*/ 22101 w 10324472"/>
              <a:gd name="connsiteY0" fmla="*/ 2371463 h 2601940"/>
              <a:gd name="connsiteX1" fmla="*/ 9191332 w 10324472"/>
              <a:gd name="connsiteY1" fmla="*/ 0 h 2601940"/>
              <a:gd name="connsiteX2" fmla="*/ 9168099 w 10324472"/>
              <a:gd name="connsiteY2" fmla="*/ 2443835 h 2601940"/>
              <a:gd name="connsiteX3" fmla="*/ 22101 w 10324472"/>
              <a:gd name="connsiteY3" fmla="*/ 2371463 h 2601940"/>
              <a:gd name="connsiteX0" fmla="*/ 454248 w 10756619"/>
              <a:gd name="connsiteY0" fmla="*/ 2371463 h 2635640"/>
              <a:gd name="connsiteX1" fmla="*/ 9623479 w 10756619"/>
              <a:gd name="connsiteY1" fmla="*/ 0 h 2635640"/>
              <a:gd name="connsiteX2" fmla="*/ 9600246 w 10756619"/>
              <a:gd name="connsiteY2" fmla="*/ 2443835 h 2635640"/>
              <a:gd name="connsiteX3" fmla="*/ 2243166 w 10756619"/>
              <a:gd name="connsiteY3" fmla="*/ 2466974 h 2635640"/>
              <a:gd name="connsiteX4" fmla="*/ 454248 w 10756619"/>
              <a:gd name="connsiteY4" fmla="*/ 2371463 h 2635640"/>
              <a:gd name="connsiteX0" fmla="*/ 1153431 w 11456764"/>
              <a:gd name="connsiteY0" fmla="*/ 2371463 h 2641277"/>
              <a:gd name="connsiteX1" fmla="*/ 10322662 w 11456764"/>
              <a:gd name="connsiteY1" fmla="*/ 0 h 2641277"/>
              <a:gd name="connsiteX2" fmla="*/ 10299429 w 11456764"/>
              <a:gd name="connsiteY2" fmla="*/ 2443835 h 2641277"/>
              <a:gd name="connsiteX3" fmla="*/ 1137944 w 11456764"/>
              <a:gd name="connsiteY3" fmla="*/ 2482461 h 2641277"/>
              <a:gd name="connsiteX4" fmla="*/ 1153431 w 11456764"/>
              <a:gd name="connsiteY4" fmla="*/ 2371463 h 2641277"/>
              <a:gd name="connsiteX0" fmla="*/ 15487 w 10318820"/>
              <a:gd name="connsiteY0" fmla="*/ 2371463 h 2641277"/>
              <a:gd name="connsiteX1" fmla="*/ 9184718 w 10318820"/>
              <a:gd name="connsiteY1" fmla="*/ 0 h 2641277"/>
              <a:gd name="connsiteX2" fmla="*/ 9161485 w 10318820"/>
              <a:gd name="connsiteY2" fmla="*/ 2443835 h 2641277"/>
              <a:gd name="connsiteX3" fmla="*/ 0 w 10318820"/>
              <a:gd name="connsiteY3" fmla="*/ 2482461 h 2641277"/>
              <a:gd name="connsiteX4" fmla="*/ 15487 w 10318820"/>
              <a:gd name="connsiteY4" fmla="*/ 2371463 h 2641277"/>
              <a:gd name="connsiteX0" fmla="*/ 15487 w 10318820"/>
              <a:gd name="connsiteY0" fmla="*/ 2371463 h 2641277"/>
              <a:gd name="connsiteX1" fmla="*/ 9184718 w 10318820"/>
              <a:gd name="connsiteY1" fmla="*/ 0 h 2641277"/>
              <a:gd name="connsiteX2" fmla="*/ 9161485 w 10318820"/>
              <a:gd name="connsiteY2" fmla="*/ 2443835 h 2641277"/>
              <a:gd name="connsiteX3" fmla="*/ 0 w 10318820"/>
              <a:gd name="connsiteY3" fmla="*/ 2482461 h 2641277"/>
              <a:gd name="connsiteX4" fmla="*/ 15487 w 10318820"/>
              <a:gd name="connsiteY4" fmla="*/ 2371463 h 2641277"/>
              <a:gd name="connsiteX0" fmla="*/ 15487 w 10318820"/>
              <a:gd name="connsiteY0" fmla="*/ 2371463 h 2641277"/>
              <a:gd name="connsiteX1" fmla="*/ 9184718 w 10318820"/>
              <a:gd name="connsiteY1" fmla="*/ 0 h 2641277"/>
              <a:gd name="connsiteX2" fmla="*/ 9161485 w 10318820"/>
              <a:gd name="connsiteY2" fmla="*/ 2443835 h 2641277"/>
              <a:gd name="connsiteX3" fmla="*/ 0 w 10318820"/>
              <a:gd name="connsiteY3" fmla="*/ 2482461 h 2641277"/>
              <a:gd name="connsiteX4" fmla="*/ 15487 w 10318820"/>
              <a:gd name="connsiteY4" fmla="*/ 2371463 h 2641277"/>
              <a:gd name="connsiteX0" fmla="*/ 15487 w 10318820"/>
              <a:gd name="connsiteY0" fmla="*/ 2371463 h 2641277"/>
              <a:gd name="connsiteX1" fmla="*/ 9184718 w 10318820"/>
              <a:gd name="connsiteY1" fmla="*/ 0 h 2641277"/>
              <a:gd name="connsiteX2" fmla="*/ 9161485 w 10318820"/>
              <a:gd name="connsiteY2" fmla="*/ 2443835 h 2641277"/>
              <a:gd name="connsiteX3" fmla="*/ 0 w 10318820"/>
              <a:gd name="connsiteY3" fmla="*/ 2482461 h 2641277"/>
              <a:gd name="connsiteX4" fmla="*/ 15487 w 10318820"/>
              <a:gd name="connsiteY4" fmla="*/ 2371463 h 2641277"/>
              <a:gd name="connsiteX0" fmla="*/ 15487 w 10318820"/>
              <a:gd name="connsiteY0" fmla="*/ 2371463 h 2482461"/>
              <a:gd name="connsiteX1" fmla="*/ 9184718 w 10318820"/>
              <a:gd name="connsiteY1" fmla="*/ 0 h 2482461"/>
              <a:gd name="connsiteX2" fmla="*/ 9161485 w 10318820"/>
              <a:gd name="connsiteY2" fmla="*/ 2443835 h 2482461"/>
              <a:gd name="connsiteX3" fmla="*/ 0 w 10318820"/>
              <a:gd name="connsiteY3" fmla="*/ 2482461 h 2482461"/>
              <a:gd name="connsiteX4" fmla="*/ 15487 w 10318820"/>
              <a:gd name="connsiteY4" fmla="*/ 2371463 h 2482461"/>
              <a:gd name="connsiteX0" fmla="*/ 15487 w 10252186"/>
              <a:gd name="connsiteY0" fmla="*/ 2371463 h 2482461"/>
              <a:gd name="connsiteX1" fmla="*/ 9184718 w 10252186"/>
              <a:gd name="connsiteY1" fmla="*/ 0 h 2482461"/>
              <a:gd name="connsiteX2" fmla="*/ 9022088 w 10252186"/>
              <a:gd name="connsiteY2" fmla="*/ 2242499 h 2482461"/>
              <a:gd name="connsiteX3" fmla="*/ 0 w 10252186"/>
              <a:gd name="connsiteY3" fmla="*/ 2482461 h 2482461"/>
              <a:gd name="connsiteX4" fmla="*/ 15487 w 10252186"/>
              <a:gd name="connsiteY4" fmla="*/ 2371463 h 2482461"/>
              <a:gd name="connsiteX0" fmla="*/ 15487 w 10311181"/>
              <a:gd name="connsiteY0" fmla="*/ 2371463 h 2482461"/>
              <a:gd name="connsiteX1" fmla="*/ 9184718 w 10311181"/>
              <a:gd name="connsiteY1" fmla="*/ 0 h 2482461"/>
              <a:gd name="connsiteX2" fmla="*/ 9145996 w 10311181"/>
              <a:gd name="connsiteY2" fmla="*/ 2443835 h 2482461"/>
              <a:gd name="connsiteX3" fmla="*/ 0 w 10311181"/>
              <a:gd name="connsiteY3" fmla="*/ 2482461 h 2482461"/>
              <a:gd name="connsiteX4" fmla="*/ 15487 w 10311181"/>
              <a:gd name="connsiteY4" fmla="*/ 2371463 h 2482461"/>
              <a:gd name="connsiteX0" fmla="*/ 15487 w 9184718"/>
              <a:gd name="connsiteY0" fmla="*/ 2371463 h 2482461"/>
              <a:gd name="connsiteX1" fmla="*/ 9184718 w 9184718"/>
              <a:gd name="connsiteY1" fmla="*/ 0 h 2482461"/>
              <a:gd name="connsiteX2" fmla="*/ 9145996 w 9184718"/>
              <a:gd name="connsiteY2" fmla="*/ 2443835 h 2482461"/>
              <a:gd name="connsiteX3" fmla="*/ 0 w 9184718"/>
              <a:gd name="connsiteY3" fmla="*/ 2482461 h 2482461"/>
              <a:gd name="connsiteX4" fmla="*/ 15487 w 9184718"/>
              <a:gd name="connsiteY4" fmla="*/ 2371463 h 2482461"/>
              <a:gd name="connsiteX0" fmla="*/ 15487 w 9184718"/>
              <a:gd name="connsiteY0" fmla="*/ 2371463 h 2482461"/>
              <a:gd name="connsiteX1" fmla="*/ 9184718 w 9184718"/>
              <a:gd name="connsiteY1" fmla="*/ 0 h 2482461"/>
              <a:gd name="connsiteX2" fmla="*/ 9176973 w 9184718"/>
              <a:gd name="connsiteY2" fmla="*/ 2459323 h 2482461"/>
              <a:gd name="connsiteX3" fmla="*/ 0 w 9184718"/>
              <a:gd name="connsiteY3" fmla="*/ 2482461 h 2482461"/>
              <a:gd name="connsiteX4" fmla="*/ 15487 w 9184718"/>
              <a:gd name="connsiteY4" fmla="*/ 2371463 h 2482461"/>
              <a:gd name="connsiteX0" fmla="*/ 15487 w 9184718"/>
              <a:gd name="connsiteY0" fmla="*/ 2371463 h 2482461"/>
              <a:gd name="connsiteX1" fmla="*/ 9184718 w 9184718"/>
              <a:gd name="connsiteY1" fmla="*/ 0 h 2482461"/>
              <a:gd name="connsiteX2" fmla="*/ 9176973 w 9184718"/>
              <a:gd name="connsiteY2" fmla="*/ 2459323 h 2482461"/>
              <a:gd name="connsiteX3" fmla="*/ 0 w 9184718"/>
              <a:gd name="connsiteY3" fmla="*/ 2482461 h 2482461"/>
              <a:gd name="connsiteX4" fmla="*/ 15487 w 9184718"/>
              <a:gd name="connsiteY4" fmla="*/ 2371463 h 2482461"/>
              <a:gd name="connsiteX0" fmla="*/ 15487 w 9184718"/>
              <a:gd name="connsiteY0" fmla="*/ 2371463 h 2482461"/>
              <a:gd name="connsiteX1" fmla="*/ 9184718 w 9184718"/>
              <a:gd name="connsiteY1" fmla="*/ 0 h 2482461"/>
              <a:gd name="connsiteX2" fmla="*/ 9176973 w 9184718"/>
              <a:gd name="connsiteY2" fmla="*/ 2459323 h 2482461"/>
              <a:gd name="connsiteX3" fmla="*/ 0 w 9184718"/>
              <a:gd name="connsiteY3" fmla="*/ 2482461 h 2482461"/>
              <a:gd name="connsiteX4" fmla="*/ 15487 w 9184718"/>
              <a:gd name="connsiteY4" fmla="*/ 2371463 h 2482461"/>
              <a:gd name="connsiteX0" fmla="*/ 15487 w 9184718"/>
              <a:gd name="connsiteY0" fmla="*/ 2371463 h 2482461"/>
              <a:gd name="connsiteX1" fmla="*/ 9184718 w 9184718"/>
              <a:gd name="connsiteY1" fmla="*/ 0 h 2482461"/>
              <a:gd name="connsiteX2" fmla="*/ 9176973 w 9184718"/>
              <a:gd name="connsiteY2" fmla="*/ 2459323 h 2482461"/>
              <a:gd name="connsiteX3" fmla="*/ 0 w 9184718"/>
              <a:gd name="connsiteY3" fmla="*/ 2482461 h 2482461"/>
              <a:gd name="connsiteX4" fmla="*/ 15487 w 9184718"/>
              <a:gd name="connsiteY4" fmla="*/ 2371463 h 2482461"/>
              <a:gd name="connsiteX0" fmla="*/ 15487 w 9184718"/>
              <a:gd name="connsiteY0" fmla="*/ 2371463 h 2482461"/>
              <a:gd name="connsiteX1" fmla="*/ 9184718 w 9184718"/>
              <a:gd name="connsiteY1" fmla="*/ 0 h 2482461"/>
              <a:gd name="connsiteX2" fmla="*/ 9176973 w 9184718"/>
              <a:gd name="connsiteY2" fmla="*/ 2459323 h 2482461"/>
              <a:gd name="connsiteX3" fmla="*/ 0 w 9184718"/>
              <a:gd name="connsiteY3" fmla="*/ 2482461 h 2482461"/>
              <a:gd name="connsiteX4" fmla="*/ 15487 w 9184718"/>
              <a:gd name="connsiteY4" fmla="*/ 2371463 h 2482461"/>
              <a:gd name="connsiteX0" fmla="*/ 15487 w 9184718"/>
              <a:gd name="connsiteY0" fmla="*/ 2371463 h 2482461"/>
              <a:gd name="connsiteX1" fmla="*/ 9184718 w 9184718"/>
              <a:gd name="connsiteY1" fmla="*/ 0 h 2482461"/>
              <a:gd name="connsiteX2" fmla="*/ 9176973 w 9184718"/>
              <a:gd name="connsiteY2" fmla="*/ 2459323 h 2482461"/>
              <a:gd name="connsiteX3" fmla="*/ 0 w 9184718"/>
              <a:gd name="connsiteY3" fmla="*/ 2482461 h 2482461"/>
              <a:gd name="connsiteX4" fmla="*/ 15487 w 9184718"/>
              <a:gd name="connsiteY4" fmla="*/ 2371463 h 2482461"/>
              <a:gd name="connsiteX0" fmla="*/ 0 w 9215696"/>
              <a:gd name="connsiteY0" fmla="*/ 2371463 h 2482461"/>
              <a:gd name="connsiteX1" fmla="*/ 9215696 w 9215696"/>
              <a:gd name="connsiteY1" fmla="*/ 0 h 2482461"/>
              <a:gd name="connsiteX2" fmla="*/ 9207951 w 9215696"/>
              <a:gd name="connsiteY2" fmla="*/ 2459323 h 2482461"/>
              <a:gd name="connsiteX3" fmla="*/ 30978 w 9215696"/>
              <a:gd name="connsiteY3" fmla="*/ 2482461 h 2482461"/>
              <a:gd name="connsiteX4" fmla="*/ 0 w 9215696"/>
              <a:gd name="connsiteY4" fmla="*/ 2371463 h 2482461"/>
              <a:gd name="connsiteX0" fmla="*/ 0 w 9215696"/>
              <a:gd name="connsiteY0" fmla="*/ 2371463 h 2497949"/>
              <a:gd name="connsiteX1" fmla="*/ 9215696 w 9215696"/>
              <a:gd name="connsiteY1" fmla="*/ 0 h 2497949"/>
              <a:gd name="connsiteX2" fmla="*/ 9207951 w 9215696"/>
              <a:gd name="connsiteY2" fmla="*/ 2459323 h 2497949"/>
              <a:gd name="connsiteX3" fmla="*/ 2 w 9215696"/>
              <a:gd name="connsiteY3" fmla="*/ 2497949 h 2497949"/>
              <a:gd name="connsiteX4" fmla="*/ 0 w 9215696"/>
              <a:gd name="connsiteY4" fmla="*/ 2371463 h 2497949"/>
              <a:gd name="connsiteX0" fmla="*/ 0 w 9215696"/>
              <a:gd name="connsiteY0" fmla="*/ 2371463 h 2474718"/>
              <a:gd name="connsiteX1" fmla="*/ 9215696 w 9215696"/>
              <a:gd name="connsiteY1" fmla="*/ 0 h 2474718"/>
              <a:gd name="connsiteX2" fmla="*/ 9207951 w 9215696"/>
              <a:gd name="connsiteY2" fmla="*/ 2459323 h 2474718"/>
              <a:gd name="connsiteX3" fmla="*/ 30979 w 9215696"/>
              <a:gd name="connsiteY3" fmla="*/ 2474718 h 2474718"/>
              <a:gd name="connsiteX4" fmla="*/ 0 w 9215696"/>
              <a:gd name="connsiteY4" fmla="*/ 2371463 h 2474718"/>
              <a:gd name="connsiteX0" fmla="*/ 0 w 9208117"/>
              <a:gd name="connsiteY0" fmla="*/ 2371463 h 2474718"/>
              <a:gd name="connsiteX1" fmla="*/ 9184719 w 9208117"/>
              <a:gd name="connsiteY1" fmla="*/ 0 h 2474718"/>
              <a:gd name="connsiteX2" fmla="*/ 9207951 w 9208117"/>
              <a:gd name="connsiteY2" fmla="*/ 2459323 h 2474718"/>
              <a:gd name="connsiteX3" fmla="*/ 30979 w 9208117"/>
              <a:gd name="connsiteY3" fmla="*/ 2474718 h 2474718"/>
              <a:gd name="connsiteX4" fmla="*/ 0 w 9208117"/>
              <a:gd name="connsiteY4" fmla="*/ 2371463 h 2474718"/>
              <a:gd name="connsiteX0" fmla="*/ 0 w 9184719"/>
              <a:gd name="connsiteY0" fmla="*/ 2371463 h 2474718"/>
              <a:gd name="connsiteX1" fmla="*/ 9184719 w 9184719"/>
              <a:gd name="connsiteY1" fmla="*/ 0 h 2474718"/>
              <a:gd name="connsiteX2" fmla="*/ 9115020 w 9184719"/>
              <a:gd name="connsiteY2" fmla="*/ 2381886 h 2474718"/>
              <a:gd name="connsiteX3" fmla="*/ 30979 w 9184719"/>
              <a:gd name="connsiteY3" fmla="*/ 2474718 h 2474718"/>
              <a:gd name="connsiteX4" fmla="*/ 0 w 9184719"/>
              <a:gd name="connsiteY4" fmla="*/ 2371463 h 2474718"/>
              <a:gd name="connsiteX0" fmla="*/ 0 w 9184719"/>
              <a:gd name="connsiteY0" fmla="*/ 2371463 h 2474718"/>
              <a:gd name="connsiteX1" fmla="*/ 9184719 w 9184719"/>
              <a:gd name="connsiteY1" fmla="*/ 0 h 2474718"/>
              <a:gd name="connsiteX2" fmla="*/ 9169230 w 9184719"/>
              <a:gd name="connsiteY2" fmla="*/ 2451580 h 2474718"/>
              <a:gd name="connsiteX3" fmla="*/ 30979 w 9184719"/>
              <a:gd name="connsiteY3" fmla="*/ 2474718 h 2474718"/>
              <a:gd name="connsiteX4" fmla="*/ 0 w 9184719"/>
              <a:gd name="connsiteY4" fmla="*/ 2371463 h 2474718"/>
              <a:gd name="connsiteX0" fmla="*/ 0 w 9167786"/>
              <a:gd name="connsiteY0" fmla="*/ 2375696 h 2474718"/>
              <a:gd name="connsiteX1" fmla="*/ 9167786 w 9167786"/>
              <a:gd name="connsiteY1" fmla="*/ 0 h 2474718"/>
              <a:gd name="connsiteX2" fmla="*/ 9152297 w 9167786"/>
              <a:gd name="connsiteY2" fmla="*/ 2451580 h 2474718"/>
              <a:gd name="connsiteX3" fmla="*/ 14046 w 9167786"/>
              <a:gd name="connsiteY3" fmla="*/ 2474718 h 2474718"/>
              <a:gd name="connsiteX4" fmla="*/ 0 w 9167786"/>
              <a:gd name="connsiteY4" fmla="*/ 2375696 h 2474718"/>
              <a:gd name="connsiteX0" fmla="*/ 2887 w 9170673"/>
              <a:gd name="connsiteY0" fmla="*/ 2375696 h 2474718"/>
              <a:gd name="connsiteX1" fmla="*/ 9170673 w 9170673"/>
              <a:gd name="connsiteY1" fmla="*/ 0 h 2474718"/>
              <a:gd name="connsiteX2" fmla="*/ 9155184 w 9170673"/>
              <a:gd name="connsiteY2" fmla="*/ 2451580 h 2474718"/>
              <a:gd name="connsiteX3" fmla="*/ 0 w 9170673"/>
              <a:gd name="connsiteY3" fmla="*/ 2474718 h 2474718"/>
              <a:gd name="connsiteX4" fmla="*/ 2887 w 9170673"/>
              <a:gd name="connsiteY4" fmla="*/ 2375696 h 2474718"/>
              <a:gd name="connsiteX0" fmla="*/ 2887 w 9170673"/>
              <a:gd name="connsiteY0" fmla="*/ 2375696 h 2457785"/>
              <a:gd name="connsiteX1" fmla="*/ 9170673 w 9170673"/>
              <a:gd name="connsiteY1" fmla="*/ 0 h 2457785"/>
              <a:gd name="connsiteX2" fmla="*/ 9155184 w 9170673"/>
              <a:gd name="connsiteY2" fmla="*/ 2451580 h 2457785"/>
              <a:gd name="connsiteX3" fmla="*/ 0 w 9170673"/>
              <a:gd name="connsiteY3" fmla="*/ 2457785 h 2457785"/>
              <a:gd name="connsiteX4" fmla="*/ 2887 w 9170673"/>
              <a:gd name="connsiteY4" fmla="*/ 2375696 h 245778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9170673" h="2457785">
                <a:moveTo>
                  <a:pt x="2887" y="2375696"/>
                </a:moveTo>
                <a:cubicBezTo>
                  <a:pt x="23548" y="2372367"/>
                  <a:pt x="7344315" y="2502055"/>
                  <a:pt x="9170673" y="0"/>
                </a:cubicBezTo>
                <a:cubicBezTo>
                  <a:pt x="9168091" y="819774"/>
                  <a:pt x="9157766" y="1631806"/>
                  <a:pt x="9155184" y="2451580"/>
                </a:cubicBezTo>
                <a:lnTo>
                  <a:pt x="0" y="2457785"/>
                </a:lnTo>
                <a:cubicBezTo>
                  <a:pt x="-1" y="2415623"/>
                  <a:pt x="2888" y="2417858"/>
                  <a:pt x="2887" y="2375696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610791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png"/><Relationship Id="rId3" Type="http://schemas.openxmlformats.org/officeDocument/2006/relationships/slideLayout" Target="../slideLayouts/slideLayout6.xml"/><Relationship Id="rId7" Type="http://schemas.openxmlformats.org/officeDocument/2006/relationships/theme" Target="../theme/theme2.xml"/><Relationship Id="rId2" Type="http://schemas.openxmlformats.org/officeDocument/2006/relationships/slideLayout" Target="../slideLayouts/slideLayout5.xml"/><Relationship Id="rId1" Type="http://schemas.openxmlformats.org/officeDocument/2006/relationships/slideLayout" Target="../slideLayouts/slideLayout4.xml"/><Relationship Id="rId6" Type="http://schemas.openxmlformats.org/officeDocument/2006/relationships/slideLayout" Target="../slideLayouts/slideLayout9.xml"/><Relationship Id="rId5" Type="http://schemas.openxmlformats.org/officeDocument/2006/relationships/slideLayout" Target="../slideLayouts/slideLayout8.xml"/><Relationship Id="rId4" Type="http://schemas.openxmlformats.org/officeDocument/2006/relationships/slideLayout" Target="../slideLayouts/slideLayout7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7.xml"/><Relationship Id="rId3" Type="http://schemas.openxmlformats.org/officeDocument/2006/relationships/slideLayout" Target="../slideLayouts/slideLayout12.xml"/><Relationship Id="rId7" Type="http://schemas.openxmlformats.org/officeDocument/2006/relationships/slideLayout" Target="../slideLayouts/slideLayout16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11.xml"/><Relationship Id="rId1" Type="http://schemas.openxmlformats.org/officeDocument/2006/relationships/slideLayout" Target="../slideLayouts/slideLayout10.xml"/><Relationship Id="rId6" Type="http://schemas.openxmlformats.org/officeDocument/2006/relationships/slideLayout" Target="../slideLayouts/slideLayout15.xml"/><Relationship Id="rId11" Type="http://schemas.openxmlformats.org/officeDocument/2006/relationships/slideLayout" Target="../slideLayouts/slideLayout20.xml"/><Relationship Id="rId5" Type="http://schemas.openxmlformats.org/officeDocument/2006/relationships/slideLayout" Target="../slideLayouts/slideLayout14.xml"/><Relationship Id="rId10" Type="http://schemas.openxmlformats.org/officeDocument/2006/relationships/slideLayout" Target="../slideLayouts/slideLayout19.xml"/><Relationship Id="rId4" Type="http://schemas.openxmlformats.org/officeDocument/2006/relationships/slideLayout" Target="../slideLayouts/slideLayout13.xml"/><Relationship Id="rId9" Type="http://schemas.openxmlformats.org/officeDocument/2006/relationships/slideLayout" Target="../slideLayouts/slideLayout18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676014"/>
          </a:xfrm>
          <a:prstGeom prst="rect">
            <a:avLst/>
          </a:prstGeom>
        </p:spPr>
        <p:txBody>
          <a:bodyPr vert="horz" lIns="91440" tIns="45720" rIns="91440" bIns="45720" rtlCol="0" anchor="t" anchorCtr="0">
            <a:normAutofit/>
          </a:bodyPr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07293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03358688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4" r:id="rId1"/>
    <p:sldLayoutId id="2147483685" r:id="rId2"/>
    <p:sldLayoutId id="2147483687" r:id="rId3"/>
  </p:sldLayoutIdLst>
  <p:hf hdr="0"/>
  <p:txStyles>
    <p:titleStyle>
      <a:lvl1pPr algn="l" defTabSz="457200" rtl="0" eaLnBrk="1" latinLnBrk="0" hangingPunct="1">
        <a:spcBef>
          <a:spcPct val="0"/>
        </a:spcBef>
        <a:buNone/>
        <a:defRPr sz="3600" b="1" i="0" kern="1200">
          <a:solidFill>
            <a:srgbClr val="FFFFFF"/>
          </a:solidFill>
          <a:latin typeface="+mj-lt"/>
          <a:ea typeface="+mj-ea"/>
          <a:cs typeface="Arial Narrow Bold"/>
        </a:defRPr>
      </a:lvl1pPr>
    </p:titleStyle>
    <p:bodyStyle>
      <a:lvl1pPr marL="0" indent="0" algn="r" defTabSz="457200" rtl="0" eaLnBrk="1" latinLnBrk="0" hangingPunct="1">
        <a:spcBef>
          <a:spcPct val="20000"/>
        </a:spcBef>
        <a:buFont typeface="Arial"/>
        <a:buNone/>
        <a:defRPr sz="2000" kern="1200">
          <a:solidFill>
            <a:srgbClr val="FFFFFF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2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800" kern="1200">
          <a:solidFill>
            <a:schemeClr val="tx2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•"/>
        <a:defRPr sz="2800" kern="1200">
          <a:solidFill>
            <a:schemeClr val="tx2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•"/>
        <a:defRPr sz="2800" kern="1200">
          <a:solidFill>
            <a:schemeClr val="tx2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rotWithShape="1">
          <a:blip r:embed="rId8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3201682" y="1141666"/>
            <a:ext cx="5485118" cy="1398472"/>
          </a:xfrm>
          <a:prstGeom prst="rect">
            <a:avLst/>
          </a:prstGeom>
        </p:spPr>
        <p:txBody>
          <a:bodyPr vert="horz" lIns="91440" tIns="45720" rIns="91440" bIns="45720" rtlCol="0" anchor="t" anchorCtr="0">
            <a:noAutofit/>
          </a:bodyPr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201682" y="2631403"/>
            <a:ext cx="5485117" cy="127767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11046236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2" r:id="rId1"/>
    <p:sldLayoutId id="2147483673" r:id="rId2"/>
    <p:sldLayoutId id="2147483674" r:id="rId3"/>
    <p:sldLayoutId id="2147483675" r:id="rId4"/>
    <p:sldLayoutId id="2147483676" r:id="rId5"/>
    <p:sldLayoutId id="2147483678" r:id="rId6"/>
  </p:sldLayoutIdLst>
  <p:hf hdr="0"/>
  <p:txStyles>
    <p:titleStyle>
      <a:lvl1pPr algn="r" defTabSz="457200" rtl="0" eaLnBrk="1" latinLnBrk="0" hangingPunct="1">
        <a:lnSpc>
          <a:spcPct val="80000"/>
        </a:lnSpc>
        <a:spcBef>
          <a:spcPct val="0"/>
        </a:spcBef>
        <a:buNone/>
        <a:defRPr sz="4400" b="1" i="0" kern="1200">
          <a:solidFill>
            <a:schemeClr val="accent1"/>
          </a:solidFill>
          <a:latin typeface="+mj-lt"/>
          <a:ea typeface="+mj-ea"/>
          <a:cs typeface="Arial Narrow Bold"/>
        </a:defRPr>
      </a:lvl1pPr>
    </p:titleStyle>
    <p:bodyStyle>
      <a:lvl1pPr marL="0" indent="0" algn="r" defTabSz="457200" rtl="0" eaLnBrk="1" latinLnBrk="0" hangingPunct="1">
        <a:spcBef>
          <a:spcPct val="20000"/>
        </a:spcBef>
        <a:buFont typeface="Arial"/>
        <a:buNone/>
        <a:defRPr sz="2400" kern="12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2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800" kern="1200">
          <a:solidFill>
            <a:schemeClr val="tx2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•"/>
        <a:defRPr sz="2800" kern="1200">
          <a:solidFill>
            <a:schemeClr val="tx2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•"/>
        <a:defRPr sz="2800" kern="1200">
          <a:solidFill>
            <a:schemeClr val="tx2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E5F1CB0-951D-8740-94E3-4A6F7DDA25E2}" type="datetimeFigureOut">
              <a:rPr lang="en-US" smtClean="0"/>
              <a:t>8/28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7672BB5-8B8B-B44E-AC1F-0F53DFE288D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337480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9" r:id="rId1"/>
    <p:sldLayoutId id="2147483690" r:id="rId2"/>
    <p:sldLayoutId id="2147483691" r:id="rId3"/>
    <p:sldLayoutId id="2147483692" r:id="rId4"/>
    <p:sldLayoutId id="2147483693" r:id="rId5"/>
    <p:sldLayoutId id="2147483694" r:id="rId6"/>
    <p:sldLayoutId id="2147483695" r:id="rId7"/>
    <p:sldLayoutId id="2147483696" r:id="rId8"/>
    <p:sldLayoutId id="2147483697" r:id="rId9"/>
    <p:sldLayoutId id="2147483698" r:id="rId10"/>
    <p:sldLayoutId id="2147483699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0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6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11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11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1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1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.bin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1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1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jpg"/><Relationship Id="rId1" Type="http://schemas.openxmlformats.org/officeDocument/2006/relationships/slideLayout" Target="../slideLayouts/slideLayout11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3.bin"/><Relationship Id="rId10" Type="http://schemas.openxmlformats.org/officeDocument/2006/relationships/image" Target="../media/image23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5.bin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jpg"/><Relationship Id="rId1" Type="http://schemas.openxmlformats.org/officeDocument/2006/relationships/slideLayout" Target="../slideLayouts/slideLayout11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hyperlink" Target="http://tandfonline.com/doi/abs/10.1080/10556788.2011.597854" TargetMode="External"/><Relationship Id="rId1" Type="http://schemas.openxmlformats.org/officeDocument/2006/relationships/slideLayout" Target="../slideLayouts/slideLayout11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11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2" Type="http://schemas.openxmlformats.org/officeDocument/2006/relationships/image" Target="../media/image27.emf"/><Relationship Id="rId1" Type="http://schemas.openxmlformats.org/officeDocument/2006/relationships/slideLayout" Target="../slideLayouts/slideLayout11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11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11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16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3"/>
          </p:nvPr>
        </p:nvSpPr>
        <p:spPr>
          <a:xfrm>
            <a:off x="2038350" y="3487606"/>
            <a:ext cx="6648450" cy="2517681"/>
          </a:xfrm>
        </p:spPr>
        <p:txBody>
          <a:bodyPr>
            <a:normAutofit/>
          </a:bodyPr>
          <a:lstStyle/>
          <a:p>
            <a:r>
              <a:rPr lang="en-US" sz="2800" b="1" dirty="0" smtClean="0"/>
              <a:t>Lecture 1b</a:t>
            </a:r>
          </a:p>
          <a:p>
            <a:r>
              <a:rPr lang="en-US" sz="2800" b="1" dirty="0" smtClean="0"/>
              <a:t>Introduction to programming, why ADMB?</a:t>
            </a:r>
          </a:p>
          <a:p>
            <a:r>
              <a:rPr lang="en-US" sz="2500" dirty="0" err="1" smtClean="0"/>
              <a:t>www.mycourses.umassd.edu</a:t>
            </a:r>
            <a:endParaRPr lang="en-US" sz="2500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3201988" y="1431963"/>
            <a:ext cx="5485118" cy="1398472"/>
          </a:xfrm>
        </p:spPr>
        <p:txBody>
          <a:bodyPr>
            <a:noAutofit/>
          </a:bodyPr>
          <a:lstStyle/>
          <a:p>
            <a:pPr algn="r"/>
            <a:r>
              <a:rPr lang="en-US" sz="3200" dirty="0" smtClean="0"/>
              <a:t>MAR 580: Advanced Population Modeling for Management of Living Marine Resources</a:t>
            </a:r>
            <a:endParaRPr lang="en-US" sz="3200" dirty="0"/>
          </a:p>
        </p:txBody>
      </p:sp>
      <p:sp>
        <p:nvSpPr>
          <p:cNvPr id="6" name="TextBox 5"/>
          <p:cNvSpPr txBox="1"/>
          <p:nvPr/>
        </p:nvSpPr>
        <p:spPr>
          <a:xfrm>
            <a:off x="5349769" y="6295575"/>
            <a:ext cx="362731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dirty="0" smtClean="0"/>
              <a:t>1 September 2015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903314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https://blog-static.odesk.com/blog/uploads/sites/3/2015/06/10132943/Compilering-process-intro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900" y="901700"/>
            <a:ext cx="8953500" cy="48958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6629401" y="6488668"/>
            <a:ext cx="258127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http://www.upwork.com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0120814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DMB is a compiled languag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In fact, it is a little different.</a:t>
            </a:r>
          </a:p>
          <a:p>
            <a:r>
              <a:rPr lang="en-US" dirty="0" smtClean="0"/>
              <a:t>In ADMB you write </a:t>
            </a:r>
            <a:r>
              <a:rPr lang="en-US" dirty="0" smtClean="0"/>
              <a:t>an </a:t>
            </a:r>
            <a:r>
              <a:rPr lang="en-US" dirty="0" smtClean="0"/>
              <a:t>ADMB template (.</a:t>
            </a:r>
            <a:r>
              <a:rPr lang="en-US" dirty="0" err="1" smtClean="0"/>
              <a:t>tpl</a:t>
            </a:r>
            <a:r>
              <a:rPr lang="en-US" dirty="0" smtClean="0"/>
              <a:t>) file.</a:t>
            </a:r>
          </a:p>
          <a:p>
            <a:r>
              <a:rPr lang="en-US" dirty="0" smtClean="0"/>
              <a:t>The compiler first turns this into C++ </a:t>
            </a:r>
            <a:r>
              <a:rPr lang="en-US" dirty="0" smtClean="0"/>
              <a:t>code, </a:t>
            </a:r>
            <a:r>
              <a:rPr lang="en-US" dirty="0" smtClean="0"/>
              <a:t>which is then compiled by a C++ compiler and linked to ADMB libraries to make the executable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8243226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en-US" dirty="0"/>
              <a:t>Specifying the </a:t>
            </a:r>
            <a:r>
              <a:rPr lang="en-US" altLang="en-US" dirty="0" smtClean="0"/>
              <a:t>Problem – the ADMB approach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51870"/>
            <a:ext cx="8229600" cy="5806130"/>
          </a:xfrm>
        </p:spPr>
        <p:txBody>
          <a:bodyPr>
            <a:normAutofit lnSpcReduction="10000"/>
          </a:bodyPr>
          <a:lstStyle/>
          <a:p>
            <a:r>
              <a:rPr lang="en-US" altLang="en-US" sz="2800" dirty="0"/>
              <a:t>ADMB programs are written using a template (a file with a </a:t>
            </a:r>
            <a:r>
              <a:rPr lang="en-US" altLang="en-US" sz="2800" dirty="0" smtClean="0"/>
              <a:t>.</a:t>
            </a:r>
            <a:r>
              <a:rPr lang="en-US" altLang="en-US" sz="2800" dirty="0" err="1" smtClean="0"/>
              <a:t>tpl</a:t>
            </a:r>
            <a:r>
              <a:rPr lang="en-US" altLang="en-US" sz="2800" dirty="0" smtClean="0"/>
              <a:t> </a:t>
            </a:r>
            <a:r>
              <a:rPr lang="en-US" altLang="en-US" sz="2800" dirty="0"/>
              <a:t>extension</a:t>
            </a:r>
            <a:r>
              <a:rPr lang="en-US" altLang="en-US" sz="2800" dirty="0" smtClean="0"/>
              <a:t>).</a:t>
            </a:r>
          </a:p>
          <a:p>
            <a:endParaRPr lang="en-US" altLang="en-US" sz="2800" dirty="0" smtClean="0"/>
          </a:p>
          <a:p>
            <a:r>
              <a:rPr lang="en-US" altLang="en-US" sz="2800" dirty="0" smtClean="0"/>
              <a:t>The .</a:t>
            </a:r>
            <a:r>
              <a:rPr lang="en-US" altLang="en-US" sz="2800" dirty="0" err="1" smtClean="0"/>
              <a:t>tpl</a:t>
            </a:r>
            <a:r>
              <a:rPr lang="en-US" altLang="en-US" sz="2800" dirty="0" smtClean="0"/>
              <a:t> </a:t>
            </a:r>
            <a:r>
              <a:rPr lang="en-US" altLang="en-US" sz="2800" dirty="0"/>
              <a:t>file specifies:</a:t>
            </a:r>
          </a:p>
          <a:p>
            <a:pPr lvl="1"/>
            <a:r>
              <a:rPr lang="en-US" altLang="en-US" sz="2400" dirty="0"/>
              <a:t>the data (constants) that are part of the </a:t>
            </a:r>
            <a:r>
              <a:rPr lang="en-US" altLang="en-US" sz="2400" dirty="0" smtClean="0"/>
              <a:t>function,</a:t>
            </a:r>
          </a:p>
          <a:p>
            <a:pPr lvl="1"/>
            <a:r>
              <a:rPr lang="en-US" altLang="en-US" sz="2400" dirty="0"/>
              <a:t>the parameters that are to be varied to minimize the </a:t>
            </a:r>
            <a:r>
              <a:rPr lang="en-US" altLang="en-US" sz="2400" dirty="0" smtClean="0"/>
              <a:t>function,</a:t>
            </a:r>
            <a:endParaRPr lang="en-US" altLang="en-US" sz="2400" dirty="0"/>
          </a:p>
          <a:p>
            <a:pPr lvl="1"/>
            <a:r>
              <a:rPr lang="en-US" altLang="en-US" sz="2400" dirty="0"/>
              <a:t>any variables that depend on the parameters but are not parameters themselves; and </a:t>
            </a:r>
            <a:endParaRPr lang="en-US" altLang="en-US" sz="2400" dirty="0" smtClean="0"/>
          </a:p>
          <a:p>
            <a:pPr lvl="1"/>
            <a:r>
              <a:rPr lang="en-US" altLang="en-US" sz="2400" dirty="0" smtClean="0"/>
              <a:t>the </a:t>
            </a:r>
            <a:r>
              <a:rPr lang="en-US" altLang="en-US" sz="2400" dirty="0"/>
              <a:t>function to be </a:t>
            </a:r>
            <a:r>
              <a:rPr lang="en-US" altLang="en-US" sz="2400" dirty="0" smtClean="0"/>
              <a:t>minimized.</a:t>
            </a:r>
            <a:endParaRPr lang="en-US" altLang="en-US" sz="2400" dirty="0"/>
          </a:p>
          <a:p>
            <a:endParaRPr lang="en-US" altLang="en-US" sz="2800" dirty="0" smtClean="0"/>
          </a:p>
          <a:p>
            <a:r>
              <a:rPr lang="en-US" altLang="en-US" sz="2800" dirty="0" smtClean="0"/>
              <a:t>The </a:t>
            </a:r>
            <a:r>
              <a:rPr lang="en-US" altLang="en-US" sz="2800" dirty="0"/>
              <a:t>ADMB documentation is sometimes terse but can be helpful – consult it!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2346695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9010" b="4198"/>
          <a:stretch/>
        </p:blipFill>
        <p:spPr>
          <a:xfrm>
            <a:off x="1152053" y="1060548"/>
            <a:ext cx="6839893" cy="4501007"/>
          </a:xfrm>
          <a:prstGeom prst="rect">
            <a:avLst/>
          </a:prstGeom>
        </p:spPr>
      </p:pic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ork environment – text editor and shell</a:t>
            </a:r>
            <a:endParaRPr lang="en-US" dirty="0"/>
          </a:p>
        </p:txBody>
      </p:sp>
      <p:sp>
        <p:nvSpPr>
          <p:cNvPr id="8" name="Right Arrow 7"/>
          <p:cNvSpPr/>
          <p:nvPr/>
        </p:nvSpPr>
        <p:spPr>
          <a:xfrm rot="17469759">
            <a:off x="1594336" y="4754940"/>
            <a:ext cx="1230923" cy="1008185"/>
          </a:xfrm>
          <a:prstGeom prst="right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ight Arrow 8"/>
          <p:cNvSpPr/>
          <p:nvPr/>
        </p:nvSpPr>
        <p:spPr>
          <a:xfrm rot="15269180">
            <a:off x="6379397" y="4783014"/>
            <a:ext cx="1230923" cy="1008185"/>
          </a:xfrm>
          <a:prstGeom prst="right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574431" y="5920154"/>
            <a:ext cx="327073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ext editor: write code, edit and view data and output files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5873262" y="6097562"/>
            <a:ext cx="327073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hell: compile code / build models, run models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7103053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5461" y="891893"/>
            <a:ext cx="7913077" cy="4945673"/>
          </a:xfrm>
          <a:prstGeom prst="rect">
            <a:avLst/>
          </a:prstGeom>
        </p:spPr>
      </p:pic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ork environment – ADMB-IDE</a:t>
            </a:r>
            <a:endParaRPr lang="en-US" dirty="0"/>
          </a:p>
        </p:txBody>
      </p:sp>
      <p:sp>
        <p:nvSpPr>
          <p:cNvPr id="8" name="Right Arrow 7"/>
          <p:cNvSpPr/>
          <p:nvPr/>
        </p:nvSpPr>
        <p:spPr>
          <a:xfrm rot="17469759">
            <a:off x="1125414" y="4754940"/>
            <a:ext cx="1230923" cy="1008185"/>
          </a:xfrm>
          <a:prstGeom prst="right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ight Arrow 8"/>
          <p:cNvSpPr/>
          <p:nvPr/>
        </p:nvSpPr>
        <p:spPr>
          <a:xfrm rot="15269180">
            <a:off x="6379397" y="4783014"/>
            <a:ext cx="1230923" cy="1008185"/>
          </a:xfrm>
          <a:prstGeom prst="right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574431" y="5920154"/>
            <a:ext cx="327073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.</a:t>
            </a:r>
            <a:r>
              <a:rPr lang="en-US" dirty="0" err="1" smtClean="0"/>
              <a:t>tpl</a:t>
            </a:r>
            <a:r>
              <a:rPr lang="en-US" dirty="0" smtClean="0"/>
              <a:t> file, write and edit code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5873262" y="6097562"/>
            <a:ext cx="327073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ompile/Build code report.</a:t>
            </a:r>
            <a:endParaRPr lang="en-US" dirty="0"/>
          </a:p>
        </p:txBody>
      </p:sp>
      <p:sp>
        <p:nvSpPr>
          <p:cNvPr id="13" name="Right Arrow 12"/>
          <p:cNvSpPr/>
          <p:nvPr/>
        </p:nvSpPr>
        <p:spPr>
          <a:xfrm rot="12879587">
            <a:off x="5716714" y="1982199"/>
            <a:ext cx="838104" cy="552615"/>
          </a:xfrm>
          <a:prstGeom prst="right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5828412" y="2743709"/>
            <a:ext cx="327073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Results from running program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4471362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mpile .</a:t>
            </a:r>
            <a:r>
              <a:rPr lang="en-US" dirty="0" err="1" smtClean="0"/>
              <a:t>tpl</a:t>
            </a:r>
            <a:r>
              <a:rPr lang="en-US" dirty="0" smtClean="0"/>
              <a:t> to create executable. </a:t>
            </a:r>
            <a:endParaRPr lang="en-US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429" t="16372" r="20571" b="27397"/>
          <a:stretch/>
        </p:blipFill>
        <p:spPr>
          <a:xfrm>
            <a:off x="716109" y="1311965"/>
            <a:ext cx="7172519" cy="4478215"/>
          </a:xfrm>
        </p:spPr>
      </p:pic>
      <p:sp>
        <p:nvSpPr>
          <p:cNvPr id="5" name="TextBox 4"/>
          <p:cNvSpPr txBox="1"/>
          <p:nvPr/>
        </p:nvSpPr>
        <p:spPr>
          <a:xfrm>
            <a:off x="517186" y="5902946"/>
            <a:ext cx="822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In a shell (or DOS prompt):</a:t>
            </a:r>
          </a:p>
          <a:p>
            <a:r>
              <a:rPr lang="en-US" dirty="0" smtClean="0"/>
              <a:t>cd to directory  containing  </a:t>
            </a:r>
            <a:r>
              <a:rPr lang="en-US" dirty="0" err="1" smtClean="0"/>
              <a:t>myprogram.tpl</a:t>
            </a:r>
            <a:endParaRPr lang="en-US" dirty="0" smtClean="0"/>
          </a:p>
          <a:p>
            <a:r>
              <a:rPr lang="en-US" dirty="0" smtClean="0"/>
              <a:t>Type:  </a:t>
            </a:r>
            <a:r>
              <a:rPr lang="en-US" dirty="0" err="1" smtClean="0"/>
              <a:t>admb</a:t>
            </a:r>
            <a:r>
              <a:rPr lang="en-US" dirty="0" smtClean="0"/>
              <a:t>  </a:t>
            </a:r>
            <a:r>
              <a:rPr lang="en-US" dirty="0" err="1" smtClean="0"/>
              <a:t>myprogram</a:t>
            </a:r>
            <a:endParaRPr lang="en-US" dirty="0"/>
          </a:p>
        </p:txBody>
      </p:sp>
      <p:sp>
        <p:nvSpPr>
          <p:cNvPr id="7" name="Oval 6"/>
          <p:cNvSpPr/>
          <p:nvPr/>
        </p:nvSpPr>
        <p:spPr>
          <a:xfrm>
            <a:off x="2360925" y="1475961"/>
            <a:ext cx="241598" cy="327992"/>
          </a:xfrm>
          <a:prstGeom prst="ellipse">
            <a:avLst/>
          </a:prstGeom>
          <a:noFill/>
          <a:ln w="44450">
            <a:solidFill>
              <a:schemeClr val="accent2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Down Arrow 9"/>
          <p:cNvSpPr/>
          <p:nvPr/>
        </p:nvSpPr>
        <p:spPr>
          <a:xfrm rot="3591132">
            <a:off x="2644925" y="1040620"/>
            <a:ext cx="339970" cy="573157"/>
          </a:xfrm>
          <a:prstGeom prst="down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3162024" y="900450"/>
            <a:ext cx="15708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lick to ‘Build’</a:t>
            </a:r>
            <a:endParaRPr lang="en-US" dirty="0"/>
          </a:p>
        </p:txBody>
      </p:sp>
      <p:cxnSp>
        <p:nvCxnSpPr>
          <p:cNvPr id="13" name="Straight Arrow Connector 12"/>
          <p:cNvCxnSpPr/>
          <p:nvPr/>
        </p:nvCxnSpPr>
        <p:spPr>
          <a:xfrm flipH="1">
            <a:off x="5369170" y="2520462"/>
            <a:ext cx="609599" cy="30480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flipH="1" flipV="1">
            <a:off x="4572000" y="3465220"/>
            <a:ext cx="448684" cy="746136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 flipH="1" flipV="1">
            <a:off x="5603633" y="3205342"/>
            <a:ext cx="679936" cy="475872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4796342" y="4211356"/>
            <a:ext cx="114725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Hooray!</a:t>
            </a:r>
            <a:endParaRPr lang="en-US" dirty="0"/>
          </a:p>
        </p:txBody>
      </p:sp>
      <p:sp>
        <p:nvSpPr>
          <p:cNvPr id="22" name="TextBox 21"/>
          <p:cNvSpPr txBox="1"/>
          <p:nvPr/>
        </p:nvSpPr>
        <p:spPr>
          <a:xfrm>
            <a:off x="6167943" y="3751432"/>
            <a:ext cx="172329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all to the C++ compiler and linker.</a:t>
            </a:r>
            <a:endParaRPr lang="en-US" dirty="0"/>
          </a:p>
        </p:txBody>
      </p:sp>
      <p:sp>
        <p:nvSpPr>
          <p:cNvPr id="23" name="TextBox 22"/>
          <p:cNvSpPr txBox="1"/>
          <p:nvPr/>
        </p:nvSpPr>
        <p:spPr>
          <a:xfrm>
            <a:off x="5978769" y="2158854"/>
            <a:ext cx="130126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onvert .</a:t>
            </a:r>
            <a:r>
              <a:rPr lang="en-US" dirty="0" err="1" smtClean="0"/>
              <a:t>tpl</a:t>
            </a:r>
            <a:r>
              <a:rPr lang="en-US" dirty="0" smtClean="0"/>
              <a:t> to C++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3077415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Content Placeholder 3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647" t="17153" r="20940" b="26533"/>
          <a:stretch/>
        </p:blipFill>
        <p:spPr>
          <a:xfrm>
            <a:off x="786817" y="1202409"/>
            <a:ext cx="7400605" cy="4700537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25881"/>
            <a:ext cx="8405446" cy="688359"/>
          </a:xfrm>
        </p:spPr>
        <p:txBody>
          <a:bodyPr>
            <a:normAutofit/>
          </a:bodyPr>
          <a:lstStyle/>
          <a:p>
            <a:r>
              <a:rPr lang="en-US" dirty="0" smtClean="0"/>
              <a:t>Running your executable  (.</a:t>
            </a:r>
            <a:r>
              <a:rPr lang="en-US" dirty="0" err="1" smtClean="0"/>
              <a:t>dat</a:t>
            </a:r>
            <a:r>
              <a:rPr lang="en-US" dirty="0" smtClean="0"/>
              <a:t> file required)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17186" y="6008453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In a shell (or DOS prompt):</a:t>
            </a:r>
          </a:p>
          <a:p>
            <a:r>
              <a:rPr lang="en-US" dirty="0" smtClean="0"/>
              <a:t>Type:  </a:t>
            </a:r>
            <a:r>
              <a:rPr lang="en-US" dirty="0" err="1" smtClean="0"/>
              <a:t>myprogram</a:t>
            </a:r>
            <a:endParaRPr lang="en-US" dirty="0"/>
          </a:p>
        </p:txBody>
      </p:sp>
      <p:sp>
        <p:nvSpPr>
          <p:cNvPr id="7" name="Oval 6"/>
          <p:cNvSpPr/>
          <p:nvPr/>
        </p:nvSpPr>
        <p:spPr>
          <a:xfrm>
            <a:off x="2630555" y="1379338"/>
            <a:ext cx="241598" cy="327992"/>
          </a:xfrm>
          <a:prstGeom prst="ellipse">
            <a:avLst/>
          </a:prstGeom>
          <a:noFill/>
          <a:ln w="44450">
            <a:solidFill>
              <a:schemeClr val="accent2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Down Arrow 9"/>
          <p:cNvSpPr/>
          <p:nvPr/>
        </p:nvSpPr>
        <p:spPr>
          <a:xfrm rot="3591132">
            <a:off x="3008895" y="999247"/>
            <a:ext cx="175043" cy="504842"/>
          </a:xfrm>
          <a:prstGeom prst="down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3363932" y="887110"/>
            <a:ext cx="200523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lick to Run model.</a:t>
            </a:r>
            <a:endParaRPr lang="en-US" dirty="0"/>
          </a:p>
        </p:txBody>
      </p:sp>
      <p:cxnSp>
        <p:nvCxnSpPr>
          <p:cNvPr id="16" name="Straight Arrow Connector 15"/>
          <p:cNvCxnSpPr/>
          <p:nvPr/>
        </p:nvCxnSpPr>
        <p:spPr>
          <a:xfrm flipH="1" flipV="1">
            <a:off x="5896708" y="2899404"/>
            <a:ext cx="386861" cy="78181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6167943" y="3751432"/>
            <a:ext cx="172329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Output while running the model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1674503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n-US" altLang="en-US" sz="4000" dirty="0" smtClean="0"/>
              <a:t>Example: Linear regression</a:t>
            </a:r>
            <a:endParaRPr lang="en-US" altLang="en-US" sz="3600" dirty="0" smtClean="0"/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800" dirty="0" smtClean="0"/>
              <a:t>Start </a:t>
            </a:r>
            <a:r>
              <a:rPr lang="en-US" altLang="en-US" sz="2800" dirty="0" smtClean="0"/>
              <a:t>with a least-squares </a:t>
            </a:r>
            <a:r>
              <a:rPr lang="en-US" altLang="en-US" sz="2800" dirty="0" smtClean="0"/>
              <a:t>linear regression:</a:t>
            </a:r>
            <a:endParaRPr lang="en-US" altLang="en-US" sz="2800" dirty="0" smtClean="0"/>
          </a:p>
          <a:p>
            <a:pPr lvl="1" eaLnBrk="1" hangingPunct="1">
              <a:lnSpc>
                <a:spcPct val="90000"/>
              </a:lnSpc>
            </a:pPr>
            <a:r>
              <a:rPr lang="en-US" altLang="en-US" sz="2400" dirty="0" smtClean="0"/>
              <a:t>Find </a:t>
            </a:r>
            <a:r>
              <a:rPr lang="en-US" altLang="en-US" sz="2400" i="1" dirty="0" smtClean="0"/>
              <a:t>a</a:t>
            </a:r>
            <a:r>
              <a:rPr lang="en-US" altLang="en-US" sz="2400" dirty="0" smtClean="0"/>
              <a:t> and </a:t>
            </a:r>
            <a:r>
              <a:rPr lang="en-US" altLang="en-US" sz="2400" i="1" dirty="0" smtClean="0"/>
              <a:t>b</a:t>
            </a:r>
            <a:r>
              <a:rPr lang="en-US" altLang="en-US" sz="2400" dirty="0" smtClean="0"/>
              <a:t> by minimizing:</a:t>
            </a:r>
          </a:p>
          <a:p>
            <a:pPr eaLnBrk="1" hangingPunct="1">
              <a:lnSpc>
                <a:spcPct val="90000"/>
              </a:lnSpc>
            </a:pPr>
            <a:endParaRPr lang="en-US" altLang="en-US" sz="2800" dirty="0" smtClean="0"/>
          </a:p>
          <a:p>
            <a:pPr eaLnBrk="1" hangingPunct="1">
              <a:lnSpc>
                <a:spcPct val="90000"/>
              </a:lnSpc>
            </a:pPr>
            <a:endParaRPr lang="en-US" altLang="en-US" sz="2800" dirty="0" smtClean="0"/>
          </a:p>
          <a:p>
            <a:pPr eaLnBrk="1" hangingPunct="1">
              <a:lnSpc>
                <a:spcPct val="90000"/>
              </a:lnSpc>
            </a:pPr>
            <a:r>
              <a:rPr lang="en-US" altLang="en-US" sz="2800" dirty="0" smtClean="0"/>
              <a:t>Program: </a:t>
            </a:r>
            <a:r>
              <a:rPr lang="en-US" altLang="en-US" sz="2800" dirty="0" smtClean="0"/>
              <a:t>L</a:t>
            </a:r>
            <a:r>
              <a:rPr lang="en-US" altLang="en-US" sz="2800" dirty="0" smtClean="0"/>
              <a:t>ab1.tpl</a:t>
            </a:r>
            <a:endParaRPr lang="en-US" altLang="en-US" sz="2800" dirty="0" smtClean="0"/>
          </a:p>
          <a:p>
            <a:pPr eaLnBrk="1" hangingPunct="1">
              <a:lnSpc>
                <a:spcPct val="90000"/>
              </a:lnSpc>
            </a:pPr>
            <a:r>
              <a:rPr lang="en-US" altLang="en-US" sz="2800" dirty="0" smtClean="0"/>
              <a:t>Data File: </a:t>
            </a:r>
            <a:r>
              <a:rPr lang="en-US" altLang="en-US" sz="2800" dirty="0" smtClean="0"/>
              <a:t>L</a:t>
            </a:r>
            <a:r>
              <a:rPr lang="en-US" altLang="en-US" sz="2800" dirty="0" smtClean="0"/>
              <a:t>ab1.dat</a:t>
            </a:r>
            <a:endParaRPr lang="en-US" altLang="en-US" sz="2800" dirty="0" smtClean="0"/>
          </a:p>
          <a:p>
            <a:pPr eaLnBrk="1" hangingPunct="1">
              <a:lnSpc>
                <a:spcPct val="90000"/>
              </a:lnSpc>
            </a:pPr>
            <a:r>
              <a:rPr lang="en-US" altLang="en-US" sz="2800" dirty="0" smtClean="0"/>
              <a:t>To compile: </a:t>
            </a:r>
            <a:r>
              <a:rPr lang="en-US" altLang="en-US" sz="2800" dirty="0" err="1" smtClean="0">
                <a:solidFill>
                  <a:schemeClr val="hlink"/>
                </a:solidFill>
              </a:rPr>
              <a:t>admb</a:t>
            </a:r>
            <a:r>
              <a:rPr lang="en-US" altLang="en-US" sz="2800" dirty="0" smtClean="0">
                <a:solidFill>
                  <a:schemeClr val="hlink"/>
                </a:solidFill>
              </a:rPr>
              <a:t>  </a:t>
            </a:r>
            <a:r>
              <a:rPr lang="en-US" altLang="en-US" sz="2800" dirty="0" smtClean="0">
                <a:solidFill>
                  <a:schemeClr val="hlink"/>
                </a:solidFill>
              </a:rPr>
              <a:t>Lab1</a:t>
            </a:r>
            <a:endParaRPr lang="en-US" altLang="en-US" sz="2800" dirty="0" smtClean="0">
              <a:solidFill>
                <a:schemeClr val="hlink"/>
              </a:solidFill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en-US" sz="2800" dirty="0" smtClean="0"/>
              <a:t>To run: </a:t>
            </a:r>
            <a:r>
              <a:rPr lang="en-US" altLang="en-US" sz="2800" dirty="0" smtClean="0">
                <a:solidFill>
                  <a:schemeClr val="hlink"/>
                </a:solidFill>
              </a:rPr>
              <a:t>Lab1</a:t>
            </a:r>
            <a:endParaRPr lang="en-US" altLang="en-US" sz="2800" dirty="0" smtClean="0">
              <a:solidFill>
                <a:schemeClr val="hlink"/>
              </a:solidFill>
            </a:endParaRPr>
          </a:p>
          <a:p>
            <a:pPr eaLnBrk="1" hangingPunct="1">
              <a:lnSpc>
                <a:spcPct val="90000"/>
              </a:lnSpc>
            </a:pPr>
            <a:endParaRPr lang="en-US" altLang="en-US" sz="2800" dirty="0" smtClean="0"/>
          </a:p>
          <a:p>
            <a:pPr eaLnBrk="1" hangingPunct="1">
              <a:lnSpc>
                <a:spcPct val="90000"/>
              </a:lnSpc>
            </a:pPr>
            <a:r>
              <a:rPr lang="en-US" altLang="en-US" sz="2800" dirty="0" smtClean="0"/>
              <a:t>Have a look at the various output files</a:t>
            </a:r>
            <a:r>
              <a:rPr lang="en-US" altLang="en-US" sz="2800" dirty="0" smtClean="0"/>
              <a:t>.</a:t>
            </a:r>
          </a:p>
          <a:p>
            <a:pPr marL="457200" lvl="1" indent="0">
              <a:lnSpc>
                <a:spcPct val="90000"/>
              </a:lnSpc>
              <a:buNone/>
            </a:pPr>
            <a:r>
              <a:rPr lang="en-US" altLang="en-US" sz="2400" dirty="0" smtClean="0"/>
              <a:t>(Lab1.par, Lab1.cor, Lab1.std)</a:t>
            </a:r>
            <a:endParaRPr lang="en-US" altLang="en-US" sz="2400" dirty="0" smtClean="0"/>
          </a:p>
          <a:p>
            <a:pPr lvl="1" eaLnBrk="1" hangingPunct="1">
              <a:lnSpc>
                <a:spcPct val="90000"/>
              </a:lnSpc>
            </a:pPr>
            <a:endParaRPr lang="en-US" altLang="en-US" sz="2400" dirty="0" smtClean="0"/>
          </a:p>
        </p:txBody>
      </p:sp>
      <p:graphicFrame>
        <p:nvGraphicFramePr>
          <p:cNvPr id="1126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1343075"/>
              </p:ext>
            </p:extLst>
          </p:nvPr>
        </p:nvGraphicFramePr>
        <p:xfrm>
          <a:off x="2694914" y="2084560"/>
          <a:ext cx="2979738" cy="73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0" name="Equation" r:id="rId4" imgW="1485900" imgH="368300" progId="Equation.DSMT4">
                  <p:embed/>
                </p:oleObj>
              </mc:Choice>
              <mc:Fallback>
                <p:oleObj name="Equation" r:id="rId4" imgW="1485900" imgH="368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4914" y="2084560"/>
                        <a:ext cx="2979738" cy="738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0371629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83923"/>
            <a:ext cx="8229600" cy="1304908"/>
          </a:xfrm>
        </p:spPr>
        <p:txBody>
          <a:bodyPr>
            <a:normAutofit/>
          </a:bodyPr>
          <a:lstStyle/>
          <a:p>
            <a:pPr eaLnBrk="1" hangingPunct="1"/>
            <a:r>
              <a:rPr lang="en-US" altLang="en-US" sz="3600" dirty="0" smtClean="0"/>
              <a:t>Example (Linear Regression)</a:t>
            </a:r>
            <a:br>
              <a:rPr lang="en-US" altLang="en-US" sz="3600" dirty="0" smtClean="0"/>
            </a:br>
            <a:r>
              <a:rPr lang="en-US" altLang="en-US" dirty="0" smtClean="0"/>
              <a:t>.</a:t>
            </a:r>
            <a:r>
              <a:rPr lang="en-US" altLang="en-US" dirty="0" err="1" smtClean="0"/>
              <a:t>tpl</a:t>
            </a:r>
            <a:r>
              <a:rPr lang="en-US" altLang="en-US" dirty="0" smtClean="0"/>
              <a:t> file structure</a:t>
            </a:r>
            <a:endParaRPr lang="en-US" altLang="en-US" sz="3200" dirty="0" smtClean="0"/>
          </a:p>
        </p:txBody>
      </p:sp>
      <p:sp>
        <p:nvSpPr>
          <p:cNvPr id="13315" name="Rectangle 3"/>
          <p:cNvSpPr>
            <a:spLocks noChangeArrowheads="1"/>
          </p:cNvSpPr>
          <p:nvPr/>
        </p:nvSpPr>
        <p:spPr bwMode="auto">
          <a:xfrm>
            <a:off x="5486400" y="1905000"/>
            <a:ext cx="3505200" cy="4495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1800" dirty="0">
                <a:solidFill>
                  <a:srgbClr val="D32128"/>
                </a:solidFill>
                <a:latin typeface="Courier" pitchFamily="49" charset="0"/>
                <a:ea typeface="MS Mincho" panose="02020609040205080304" pitchFamily="49" charset="-128"/>
              </a:rPr>
              <a:t>DATA_SECTION</a:t>
            </a:r>
            <a:endParaRPr lang="en-AU" altLang="en-US" sz="1800" dirty="0">
              <a:solidFill>
                <a:srgbClr val="D32128"/>
              </a:solidFill>
              <a:latin typeface="Courier" pitchFamily="49" charset="0"/>
              <a:cs typeface="Courier New" panose="02070309020205020404" pitchFamily="49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AU" altLang="en-US" sz="1800" dirty="0">
                <a:solidFill>
                  <a:schemeClr val="accent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AU" altLang="en-US" sz="1800" dirty="0" err="1">
                <a:solidFill>
                  <a:schemeClr val="accent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init_int</a:t>
            </a: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AU" altLang="en-US" sz="1800" dirty="0" err="1" smtClean="0">
                <a:latin typeface="Times New Roman" panose="02020603050405020304" pitchFamily="18" charset="0"/>
                <a:ea typeface="MS Mincho" panose="02020609040205080304" pitchFamily="49" charset="-128"/>
              </a:rPr>
              <a:t>n</a:t>
            </a:r>
            <a:r>
              <a:rPr lang="en-AU" altLang="en-US" sz="1800" dirty="0" err="1">
                <a:latin typeface="Times New Roman" panose="02020603050405020304" pitchFamily="18" charset="0"/>
                <a:ea typeface="MS Mincho" panose="02020609040205080304" pitchFamily="49" charset="-128"/>
              </a:rPr>
              <a:t>d</a:t>
            </a:r>
            <a:r>
              <a:rPr lang="en-AU" altLang="en-US" sz="1800" dirty="0" err="1" smtClean="0">
                <a:latin typeface="Times New Roman" panose="02020603050405020304" pitchFamily="18" charset="0"/>
                <a:ea typeface="MS Mincho" panose="02020609040205080304" pitchFamily="49" charset="-128"/>
              </a:rPr>
              <a:t>ata</a:t>
            </a: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;</a:t>
            </a:r>
            <a:endParaRPr lang="en-AU" altLang="en-US" sz="1800" dirty="0">
              <a:latin typeface="Times New Roman" panose="02020603050405020304" pitchFamily="18" charset="0"/>
              <a:cs typeface="Courier New" panose="02070309020205020404" pitchFamily="49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AU" altLang="en-US" sz="1800" dirty="0">
                <a:solidFill>
                  <a:schemeClr val="accent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AU" altLang="en-US" sz="1800" dirty="0" err="1">
                <a:solidFill>
                  <a:schemeClr val="accent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init_vector</a:t>
            </a: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AU" altLang="en-US" sz="1800" dirty="0" smtClean="0">
                <a:latin typeface="Times New Roman" panose="02020603050405020304" pitchFamily="18" charset="0"/>
                <a:ea typeface="MS Mincho" panose="02020609040205080304" pitchFamily="49" charset="-128"/>
              </a:rPr>
              <a:t>x(1,ndata</a:t>
            </a: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);</a:t>
            </a:r>
            <a:endParaRPr lang="en-AU" altLang="en-US" sz="1800" dirty="0">
              <a:latin typeface="Times New Roman" panose="02020603050405020304" pitchFamily="18" charset="0"/>
              <a:cs typeface="Courier New" panose="02070309020205020404" pitchFamily="49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1800" dirty="0">
                <a:solidFill>
                  <a:schemeClr val="accent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 </a:t>
            </a:r>
            <a:r>
              <a:rPr lang="en-AU" altLang="en-US" sz="1800" dirty="0" err="1">
                <a:solidFill>
                  <a:schemeClr val="accent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init_vector</a:t>
            </a: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AU" altLang="en-US" sz="1800" dirty="0" smtClean="0">
                <a:latin typeface="Times New Roman" panose="02020603050405020304" pitchFamily="18" charset="0"/>
                <a:ea typeface="MS Mincho" panose="02020609040205080304" pitchFamily="49" charset="-128"/>
              </a:rPr>
              <a:t>y(1,ndata</a:t>
            </a: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);</a:t>
            </a:r>
            <a:endParaRPr lang="en-AU" altLang="en-US" sz="1800" dirty="0">
              <a:latin typeface="Times New Roman" panose="02020603050405020304" pitchFamily="18" charset="0"/>
              <a:cs typeface="Courier New" panose="02070309020205020404" pitchFamily="49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 </a:t>
            </a:r>
            <a:endParaRPr lang="en-AU" altLang="en-US" sz="1800" dirty="0">
              <a:latin typeface="Times New Roman" panose="02020603050405020304" pitchFamily="18" charset="0"/>
              <a:cs typeface="Courier New" panose="02070309020205020404" pitchFamily="49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1800" dirty="0">
                <a:solidFill>
                  <a:srgbClr val="D32128"/>
                </a:solidFill>
                <a:latin typeface="Courier New" panose="02070309020205020404" pitchFamily="49" charset="0"/>
                <a:ea typeface="MS Mincho" panose="02020609040205080304" pitchFamily="49" charset="-128"/>
                <a:cs typeface="Courier New" panose="02070309020205020404" pitchFamily="49" charset="0"/>
              </a:rPr>
              <a:t>PARAMETER_SECTION</a:t>
            </a:r>
            <a:r>
              <a:rPr lang="en-AU" altLang="en-US" sz="1800" dirty="0">
                <a:latin typeface="Courier New" panose="02070309020205020404" pitchFamily="49" charset="0"/>
                <a:ea typeface="MS Mincho" panose="02020609040205080304" pitchFamily="49" charset="-128"/>
                <a:cs typeface="Courier New" panose="02070309020205020404" pitchFamily="49" charset="0"/>
              </a:rPr>
              <a:t>  </a:t>
            </a:r>
            <a:endParaRPr lang="en-AU" altLang="en-US" sz="18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AU" altLang="en-US" sz="1800" dirty="0">
                <a:solidFill>
                  <a:schemeClr val="accent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AU" altLang="en-US" sz="1800" dirty="0" err="1">
                <a:solidFill>
                  <a:schemeClr val="accent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init_number</a:t>
            </a:r>
            <a:r>
              <a:rPr lang="en-AU" altLang="en-US" sz="1800" dirty="0">
                <a:solidFill>
                  <a:schemeClr val="accent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a;</a:t>
            </a:r>
            <a:endParaRPr lang="en-AU" altLang="en-US" sz="1800" dirty="0">
              <a:latin typeface="Times New Roman" panose="02020603050405020304" pitchFamily="18" charset="0"/>
              <a:cs typeface="Courier New" panose="02070309020205020404" pitchFamily="49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AU" altLang="en-US" sz="1800" dirty="0">
                <a:solidFill>
                  <a:schemeClr val="accent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AU" altLang="en-US" sz="1800" dirty="0" err="1">
                <a:solidFill>
                  <a:schemeClr val="accent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init_number</a:t>
            </a:r>
            <a:r>
              <a:rPr lang="en-AU" altLang="en-US" sz="1800" dirty="0">
                <a:solidFill>
                  <a:schemeClr val="accent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b;</a:t>
            </a:r>
            <a:endParaRPr lang="en-AU" altLang="en-US" sz="1800" dirty="0">
              <a:latin typeface="Times New Roman" panose="02020603050405020304" pitchFamily="18" charset="0"/>
              <a:cs typeface="Courier New" panose="02070309020205020404" pitchFamily="49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 </a:t>
            </a:r>
            <a:endParaRPr lang="en-AU" altLang="en-US" sz="1800" dirty="0">
              <a:latin typeface="Times New Roman" panose="02020603050405020304" pitchFamily="18" charset="0"/>
              <a:cs typeface="Courier New" panose="02070309020205020404" pitchFamily="49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  </a:t>
            </a:r>
            <a:r>
              <a:rPr lang="en-AU" altLang="en-US" sz="1800" dirty="0">
                <a:solidFill>
                  <a:schemeClr val="accent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vector</a:t>
            </a: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AU" altLang="en-US" sz="1800" dirty="0" err="1" smtClean="0">
                <a:latin typeface="Times New Roman" panose="02020603050405020304" pitchFamily="18" charset="0"/>
                <a:ea typeface="MS Mincho" panose="02020609040205080304" pitchFamily="49" charset="-128"/>
              </a:rPr>
              <a:t>ypred</a:t>
            </a:r>
            <a:r>
              <a:rPr lang="en-AU" altLang="en-US" sz="1800" dirty="0" smtClean="0">
                <a:latin typeface="Times New Roman" panose="02020603050405020304" pitchFamily="18" charset="0"/>
                <a:ea typeface="MS Mincho" panose="02020609040205080304" pitchFamily="49" charset="-128"/>
              </a:rPr>
              <a:t>(1,ndata</a:t>
            </a: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);</a:t>
            </a:r>
            <a:endParaRPr lang="en-AU" altLang="en-US" sz="1800" dirty="0">
              <a:latin typeface="Times New Roman" panose="02020603050405020304" pitchFamily="18" charset="0"/>
              <a:cs typeface="Courier New" panose="02070309020205020404" pitchFamily="49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  </a:t>
            </a:r>
            <a:r>
              <a:rPr lang="en-AU" altLang="en-US" sz="1800" dirty="0" err="1">
                <a:solidFill>
                  <a:schemeClr val="accent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objective_function_value</a:t>
            </a: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AU" altLang="en-US" sz="1800" dirty="0" err="1">
                <a:latin typeface="Times New Roman" panose="02020603050405020304" pitchFamily="18" charset="0"/>
                <a:ea typeface="MS Mincho" panose="02020609040205080304" pitchFamily="49" charset="-128"/>
              </a:rPr>
              <a:t>obj_fun</a:t>
            </a: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;</a:t>
            </a:r>
            <a:endParaRPr lang="en-AU" altLang="en-US" sz="1800" dirty="0">
              <a:latin typeface="Times New Roman" panose="02020603050405020304" pitchFamily="18" charset="0"/>
              <a:cs typeface="Courier New" panose="02070309020205020404" pitchFamily="49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 </a:t>
            </a:r>
            <a:endParaRPr lang="en-AU" altLang="en-US" sz="1800" dirty="0">
              <a:latin typeface="Times New Roman" panose="02020603050405020304" pitchFamily="18" charset="0"/>
              <a:cs typeface="Courier New" panose="02070309020205020404" pitchFamily="49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1800" dirty="0">
                <a:solidFill>
                  <a:srgbClr val="D32128"/>
                </a:solidFill>
                <a:latin typeface="Courier New" panose="02070309020205020404" pitchFamily="49" charset="0"/>
                <a:ea typeface="MS Mincho" panose="02020609040205080304" pitchFamily="49" charset="-128"/>
                <a:cs typeface="Courier New" panose="02070309020205020404" pitchFamily="49" charset="0"/>
              </a:rPr>
              <a:t>PROCEDURE_SECTION</a:t>
            </a:r>
            <a:endParaRPr lang="en-AU" altLang="en-US" sz="1800" dirty="0">
              <a:solidFill>
                <a:srgbClr val="D32128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  </a:t>
            </a:r>
            <a:r>
              <a:rPr lang="en-AU" altLang="en-US" sz="1800" dirty="0" err="1" smtClean="0">
                <a:latin typeface="Times New Roman" panose="02020603050405020304" pitchFamily="18" charset="0"/>
                <a:ea typeface="MS Mincho" panose="02020609040205080304" pitchFamily="49" charset="-128"/>
              </a:rPr>
              <a:t>ypred</a:t>
            </a:r>
            <a:r>
              <a:rPr lang="en-AU" altLang="en-US" sz="1800" dirty="0" smtClean="0"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= a + b*x;</a:t>
            </a:r>
            <a:endParaRPr lang="en-AU" altLang="en-US" sz="1800" dirty="0">
              <a:latin typeface="Times New Roman" panose="02020603050405020304" pitchFamily="18" charset="0"/>
              <a:cs typeface="Courier New" panose="02070309020205020404" pitchFamily="49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  </a:t>
            </a:r>
            <a:r>
              <a:rPr lang="en-AU" altLang="en-US" sz="1800" dirty="0" err="1">
                <a:latin typeface="Times New Roman" panose="02020603050405020304" pitchFamily="18" charset="0"/>
                <a:ea typeface="MS Mincho" panose="02020609040205080304" pitchFamily="49" charset="-128"/>
              </a:rPr>
              <a:t>obj_fun</a:t>
            </a: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 = norm2(y-</a:t>
            </a:r>
            <a:r>
              <a:rPr lang="en-AU" altLang="en-US" sz="1800" dirty="0" err="1">
                <a:latin typeface="Times New Roman" panose="02020603050405020304" pitchFamily="18" charset="0"/>
                <a:ea typeface="MS Mincho" panose="02020609040205080304" pitchFamily="49" charset="-128"/>
              </a:rPr>
              <a:t>ypred</a:t>
            </a: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);</a:t>
            </a:r>
            <a:endParaRPr lang="en-AU" altLang="en-US" sz="1800" dirty="0">
              <a:latin typeface="Times New Roman" panose="02020603050405020304" pitchFamily="18" charset="0"/>
              <a:cs typeface="Courier New" panose="02070309020205020404" pitchFamily="49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endParaRPr lang="en-AU" altLang="en-US" sz="1800" dirty="0">
              <a:latin typeface="Times New Roman" panose="02020603050405020304" pitchFamily="18" charset="0"/>
            </a:endParaRPr>
          </a:p>
        </p:txBody>
      </p:sp>
      <p:sp>
        <p:nvSpPr>
          <p:cNvPr id="13316" name="Text Box 4"/>
          <p:cNvSpPr txBox="1">
            <a:spLocks noChangeArrowheads="1"/>
          </p:cNvSpPr>
          <p:nvPr/>
        </p:nvSpPr>
        <p:spPr bwMode="auto">
          <a:xfrm>
            <a:off x="0" y="1938338"/>
            <a:ext cx="5257800" cy="4093428"/>
          </a:xfrm>
          <a:prstGeom prst="rect">
            <a:avLst/>
          </a:prstGeom>
          <a:noFill/>
          <a:ln w="38100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 dirty="0"/>
              <a:t>Sections: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 dirty="0"/>
              <a:t>   </a:t>
            </a:r>
            <a:r>
              <a:rPr lang="en-US" altLang="en-US" sz="2000" dirty="0">
                <a:solidFill>
                  <a:schemeClr val="hlink"/>
                </a:solidFill>
              </a:rPr>
              <a:t>DATA</a:t>
            </a:r>
            <a:r>
              <a:rPr lang="en-US" altLang="en-US" sz="2000" dirty="0"/>
              <a:t> </a:t>
            </a:r>
            <a:r>
              <a:rPr lang="en-US" altLang="en-US" sz="2000" dirty="0" smtClean="0"/>
              <a:t>–the </a:t>
            </a:r>
            <a:r>
              <a:rPr lang="en-US" altLang="en-US" sz="2000" dirty="0"/>
              <a:t>input data (read from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 dirty="0"/>
              <a:t>   </a:t>
            </a:r>
            <a:r>
              <a:rPr lang="en-US" altLang="en-US" sz="2000" dirty="0" smtClean="0"/>
              <a:t>Lab1.DAT</a:t>
            </a:r>
            <a:r>
              <a:rPr lang="en-US" altLang="en-US" sz="2000" dirty="0"/>
              <a:t>)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000" dirty="0"/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 dirty="0"/>
              <a:t>   </a:t>
            </a:r>
            <a:r>
              <a:rPr lang="en-US" altLang="en-US" sz="2000" dirty="0">
                <a:solidFill>
                  <a:schemeClr val="hlink"/>
                </a:solidFill>
              </a:rPr>
              <a:t>PARAMETER</a:t>
            </a:r>
            <a:r>
              <a:rPr lang="en-US" altLang="en-US" sz="2000" dirty="0"/>
              <a:t> – the model </a:t>
            </a:r>
            <a:r>
              <a:rPr lang="en-US" altLang="en-US" sz="2000" dirty="0" smtClean="0"/>
              <a:t>parameters, any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 dirty="0" smtClean="0"/>
              <a:t>   </a:t>
            </a:r>
            <a:r>
              <a:rPr lang="en-US" altLang="en-US" sz="2000" dirty="0"/>
              <a:t>functions of the parameters, and the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 dirty="0"/>
              <a:t>   objective function.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000" dirty="0"/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 dirty="0"/>
              <a:t>   </a:t>
            </a:r>
            <a:r>
              <a:rPr lang="en-US" altLang="en-US" sz="2000" dirty="0">
                <a:solidFill>
                  <a:schemeClr val="hlink"/>
                </a:solidFill>
              </a:rPr>
              <a:t>PROCEDURE</a:t>
            </a:r>
            <a:r>
              <a:rPr lang="en-US" altLang="en-US" sz="2000" dirty="0"/>
              <a:t> – where the calculations are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 dirty="0"/>
              <a:t>   </a:t>
            </a:r>
            <a:r>
              <a:rPr lang="en-US" altLang="en-US" sz="2000" dirty="0" smtClean="0"/>
              <a:t>done.</a:t>
            </a:r>
            <a:endParaRPr lang="en-US" altLang="en-US" sz="2000" dirty="0"/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000" dirty="0"/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 dirty="0"/>
              <a:t>There are other SECTIONS which will come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 dirty="0"/>
              <a:t>later.</a:t>
            </a:r>
          </a:p>
        </p:txBody>
      </p:sp>
    </p:spTree>
    <p:extLst>
      <p:ext uri="{BB962C8B-B14F-4D97-AF65-F5344CB8AC3E}">
        <p14:creationId xmlns:p14="http://schemas.microsoft.com/office/powerpoint/2010/main" val="3299582271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4" name="Text Box 4"/>
          <p:cNvSpPr txBox="1">
            <a:spLocks noChangeArrowheads="1"/>
          </p:cNvSpPr>
          <p:nvPr/>
        </p:nvSpPr>
        <p:spPr bwMode="auto">
          <a:xfrm>
            <a:off x="0" y="1938338"/>
            <a:ext cx="5257800" cy="1044575"/>
          </a:xfrm>
          <a:prstGeom prst="rect">
            <a:avLst/>
          </a:prstGeom>
          <a:noFill/>
          <a:ln w="38100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 dirty="0"/>
              <a:t>Reserved words: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 dirty="0"/>
              <a:t>   To specify storage types (in blue)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 dirty="0"/>
              <a:t>   To specify built-in functions (in green)</a:t>
            </a:r>
          </a:p>
        </p:txBody>
      </p:sp>
      <p:sp>
        <p:nvSpPr>
          <p:cNvPr id="15365" name="Text Box 5"/>
          <p:cNvSpPr txBox="1">
            <a:spLocks noChangeArrowheads="1"/>
          </p:cNvSpPr>
          <p:nvPr/>
        </p:nvSpPr>
        <p:spPr bwMode="auto">
          <a:xfrm>
            <a:off x="0" y="3581400"/>
            <a:ext cx="5257800" cy="2677656"/>
          </a:xfrm>
          <a:prstGeom prst="rect">
            <a:avLst/>
          </a:prstGeom>
          <a:noFill/>
          <a:ln w="38100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dirty="0"/>
              <a:t>Some notes: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Char char="•"/>
            </a:pPr>
            <a:r>
              <a:rPr lang="en-US" altLang="en-US" sz="2400" dirty="0"/>
              <a:t>   </a:t>
            </a:r>
            <a:r>
              <a:rPr lang="en-US" altLang="en-US" sz="2000" dirty="0"/>
              <a:t>You can add </a:t>
            </a:r>
            <a:r>
              <a:rPr lang="en-US" altLang="en-US" sz="2000" dirty="0" smtClean="0"/>
              <a:t>comments</a:t>
            </a:r>
            <a:br>
              <a:rPr lang="en-US" altLang="en-US" sz="2000" dirty="0" smtClean="0"/>
            </a:br>
            <a:r>
              <a:rPr lang="en-US" altLang="en-US" sz="2000" dirty="0" smtClean="0"/>
              <a:t>      (lines </a:t>
            </a:r>
            <a:r>
              <a:rPr lang="en-US" altLang="en-US" sz="2000" dirty="0"/>
              <a:t>starting </a:t>
            </a:r>
            <a:r>
              <a:rPr lang="en-US" altLang="en-US" sz="2000" dirty="0" smtClean="0"/>
              <a:t>with </a:t>
            </a:r>
            <a:r>
              <a:rPr lang="en-US" altLang="en-US" sz="2000" dirty="0"/>
              <a:t>//) – use them!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Char char="•"/>
            </a:pPr>
            <a:r>
              <a:rPr lang="en-US" altLang="en-US" sz="2000" dirty="0"/>
              <a:t>    ADMB works with vectors – see how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 dirty="0"/>
              <a:t>     the predicted values are computed.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Char char="•"/>
            </a:pPr>
            <a:r>
              <a:rPr lang="en-US" altLang="en-US" sz="2000" dirty="0"/>
              <a:t>    The “</a:t>
            </a:r>
            <a:r>
              <a:rPr lang="en-US" altLang="en-US" sz="2000" dirty="0" err="1"/>
              <a:t>objective_function_value</a:t>
            </a:r>
            <a:r>
              <a:rPr lang="en-US" altLang="en-US" sz="2000" dirty="0"/>
              <a:t>” is the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 dirty="0"/>
              <a:t>     variable being minimized.	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 dirty="0"/>
              <a:t>   </a:t>
            </a:r>
          </a:p>
        </p:txBody>
      </p:sp>
      <p:sp>
        <p:nvSpPr>
          <p:cNvPr id="15366" name="TextBox 1"/>
          <p:cNvSpPr txBox="1">
            <a:spLocks noChangeArrowheads="1"/>
          </p:cNvSpPr>
          <p:nvPr/>
        </p:nvSpPr>
        <p:spPr bwMode="auto">
          <a:xfrm>
            <a:off x="282575" y="3043238"/>
            <a:ext cx="370681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dirty="0">
                <a:solidFill>
                  <a:srgbClr val="FF0000"/>
                </a:solidFill>
              </a:rPr>
              <a:t>catch is a reserved word</a:t>
            </a:r>
            <a:r>
              <a:rPr lang="en-US" altLang="en-US" sz="2400" dirty="0" smtClean="0">
                <a:solidFill>
                  <a:srgbClr val="FF0000"/>
                </a:solidFill>
              </a:rPr>
              <a:t>!</a:t>
            </a:r>
            <a:endParaRPr lang="en-US" altLang="en-US" sz="2400" dirty="0">
              <a:solidFill>
                <a:srgbClr val="FF0000"/>
              </a:solidFill>
            </a:endParaRPr>
          </a:p>
        </p:txBody>
      </p:sp>
      <p:sp>
        <p:nvSpPr>
          <p:cNvPr id="7" name="Rectangle 3"/>
          <p:cNvSpPr>
            <a:spLocks noChangeArrowheads="1"/>
          </p:cNvSpPr>
          <p:nvPr/>
        </p:nvSpPr>
        <p:spPr bwMode="auto">
          <a:xfrm>
            <a:off x="5486400" y="1905000"/>
            <a:ext cx="3505200" cy="4801314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1800" dirty="0">
                <a:solidFill>
                  <a:srgbClr val="D32128"/>
                </a:solidFill>
                <a:latin typeface="Courier" pitchFamily="49" charset="0"/>
                <a:ea typeface="MS Mincho" panose="02020609040205080304" pitchFamily="49" charset="-128"/>
              </a:rPr>
              <a:t>DATA_SECTION</a:t>
            </a:r>
            <a:endParaRPr lang="en-AU" altLang="en-US" sz="1800" dirty="0">
              <a:solidFill>
                <a:srgbClr val="D32128"/>
              </a:solidFill>
              <a:latin typeface="Courier" pitchFamily="49" charset="0"/>
              <a:cs typeface="Courier New" panose="02070309020205020404" pitchFamily="49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AU" altLang="en-US" sz="1800" dirty="0">
                <a:solidFill>
                  <a:schemeClr val="accent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AU" altLang="en-US" sz="1800" dirty="0" err="1">
                <a:solidFill>
                  <a:schemeClr val="accent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init_int</a:t>
            </a: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AU" altLang="en-US" sz="1800" dirty="0" err="1" smtClean="0">
                <a:latin typeface="Times New Roman" panose="02020603050405020304" pitchFamily="18" charset="0"/>
                <a:ea typeface="MS Mincho" panose="02020609040205080304" pitchFamily="49" charset="-128"/>
              </a:rPr>
              <a:t>n</a:t>
            </a:r>
            <a:r>
              <a:rPr lang="en-AU" altLang="en-US" sz="1800" dirty="0" err="1">
                <a:latin typeface="Times New Roman" panose="02020603050405020304" pitchFamily="18" charset="0"/>
                <a:ea typeface="MS Mincho" panose="02020609040205080304" pitchFamily="49" charset="-128"/>
              </a:rPr>
              <a:t>d</a:t>
            </a:r>
            <a:r>
              <a:rPr lang="en-AU" altLang="en-US" sz="1800" dirty="0" err="1" smtClean="0">
                <a:latin typeface="Times New Roman" panose="02020603050405020304" pitchFamily="18" charset="0"/>
                <a:ea typeface="MS Mincho" panose="02020609040205080304" pitchFamily="49" charset="-128"/>
              </a:rPr>
              <a:t>ata</a:t>
            </a: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;</a:t>
            </a:r>
            <a:endParaRPr lang="en-AU" altLang="en-US" sz="1800" dirty="0">
              <a:latin typeface="Times New Roman" panose="02020603050405020304" pitchFamily="18" charset="0"/>
              <a:cs typeface="Courier New" panose="02070309020205020404" pitchFamily="49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AU" altLang="en-US" sz="1800" dirty="0">
                <a:solidFill>
                  <a:schemeClr val="accent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AU" altLang="en-US" sz="1800" dirty="0" err="1">
                <a:solidFill>
                  <a:schemeClr val="accent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init_vector</a:t>
            </a: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AU" altLang="en-US" sz="1800" dirty="0" smtClean="0">
                <a:latin typeface="Times New Roman" panose="02020603050405020304" pitchFamily="18" charset="0"/>
                <a:ea typeface="MS Mincho" panose="02020609040205080304" pitchFamily="49" charset="-128"/>
              </a:rPr>
              <a:t>x(1,ndata</a:t>
            </a: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);</a:t>
            </a:r>
            <a:endParaRPr lang="en-AU" altLang="en-US" sz="1800" dirty="0">
              <a:latin typeface="Times New Roman" panose="02020603050405020304" pitchFamily="18" charset="0"/>
              <a:cs typeface="Courier New" panose="02070309020205020404" pitchFamily="49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1800" dirty="0">
                <a:solidFill>
                  <a:schemeClr val="accent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 </a:t>
            </a:r>
            <a:r>
              <a:rPr lang="en-AU" altLang="en-US" sz="1800" dirty="0" err="1">
                <a:solidFill>
                  <a:schemeClr val="accent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init_vector</a:t>
            </a: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AU" altLang="en-US" sz="1800" dirty="0" smtClean="0">
                <a:latin typeface="Times New Roman" panose="02020603050405020304" pitchFamily="18" charset="0"/>
                <a:ea typeface="MS Mincho" panose="02020609040205080304" pitchFamily="49" charset="-128"/>
              </a:rPr>
              <a:t>y(1,ndata</a:t>
            </a: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);</a:t>
            </a:r>
            <a:endParaRPr lang="en-AU" altLang="en-US" sz="1800" dirty="0">
              <a:latin typeface="Times New Roman" panose="02020603050405020304" pitchFamily="18" charset="0"/>
              <a:cs typeface="Courier New" panose="02070309020205020404" pitchFamily="49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 </a:t>
            </a:r>
            <a:endParaRPr lang="en-AU" altLang="en-US" sz="1800" dirty="0">
              <a:latin typeface="Times New Roman" panose="02020603050405020304" pitchFamily="18" charset="0"/>
              <a:cs typeface="Courier New" panose="02070309020205020404" pitchFamily="49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1800" dirty="0">
                <a:solidFill>
                  <a:srgbClr val="D32128"/>
                </a:solidFill>
                <a:latin typeface="Courier New" panose="02070309020205020404" pitchFamily="49" charset="0"/>
                <a:ea typeface="MS Mincho" panose="02020609040205080304" pitchFamily="49" charset="-128"/>
                <a:cs typeface="Courier New" panose="02070309020205020404" pitchFamily="49" charset="0"/>
              </a:rPr>
              <a:t>PARAMETER_SECTION</a:t>
            </a:r>
            <a:r>
              <a:rPr lang="en-AU" altLang="en-US" sz="1800" dirty="0">
                <a:latin typeface="Courier New" panose="02070309020205020404" pitchFamily="49" charset="0"/>
                <a:ea typeface="MS Mincho" panose="02020609040205080304" pitchFamily="49" charset="-128"/>
                <a:cs typeface="Courier New" panose="02070309020205020404" pitchFamily="49" charset="0"/>
              </a:rPr>
              <a:t>  </a:t>
            </a:r>
            <a:endParaRPr lang="en-AU" altLang="en-US" sz="18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AU" altLang="en-US" sz="1800" dirty="0">
                <a:solidFill>
                  <a:schemeClr val="accent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AU" altLang="en-US" sz="1800" dirty="0" err="1">
                <a:solidFill>
                  <a:schemeClr val="accent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init_number</a:t>
            </a:r>
            <a:r>
              <a:rPr lang="en-AU" altLang="en-US" sz="1800" dirty="0">
                <a:solidFill>
                  <a:schemeClr val="accent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a;</a:t>
            </a:r>
            <a:endParaRPr lang="en-AU" altLang="en-US" sz="1800" dirty="0">
              <a:latin typeface="Times New Roman" panose="02020603050405020304" pitchFamily="18" charset="0"/>
              <a:cs typeface="Courier New" panose="02070309020205020404" pitchFamily="49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AU" altLang="en-US" sz="1800" dirty="0">
                <a:solidFill>
                  <a:schemeClr val="accent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AU" altLang="en-US" sz="1800" dirty="0" err="1">
                <a:solidFill>
                  <a:schemeClr val="accent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init_number</a:t>
            </a:r>
            <a:r>
              <a:rPr lang="en-AU" altLang="en-US" sz="1800" dirty="0">
                <a:solidFill>
                  <a:schemeClr val="accent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b;</a:t>
            </a:r>
            <a:endParaRPr lang="en-AU" altLang="en-US" sz="1800" dirty="0">
              <a:latin typeface="Times New Roman" panose="02020603050405020304" pitchFamily="18" charset="0"/>
              <a:cs typeface="Courier New" panose="02070309020205020404" pitchFamily="49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 </a:t>
            </a:r>
            <a:endParaRPr lang="en-AU" altLang="en-US" sz="1800" dirty="0">
              <a:latin typeface="Times New Roman" panose="02020603050405020304" pitchFamily="18" charset="0"/>
              <a:cs typeface="Courier New" panose="02070309020205020404" pitchFamily="49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  </a:t>
            </a:r>
            <a:r>
              <a:rPr lang="en-AU" altLang="en-US" sz="1800" dirty="0">
                <a:solidFill>
                  <a:schemeClr val="accent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vector</a:t>
            </a: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AU" altLang="en-US" sz="1800" dirty="0" err="1" smtClean="0">
                <a:latin typeface="Times New Roman" panose="02020603050405020304" pitchFamily="18" charset="0"/>
                <a:ea typeface="MS Mincho" panose="02020609040205080304" pitchFamily="49" charset="-128"/>
              </a:rPr>
              <a:t>ypred</a:t>
            </a:r>
            <a:r>
              <a:rPr lang="en-AU" altLang="en-US" sz="1800" dirty="0" smtClean="0">
                <a:latin typeface="Times New Roman" panose="02020603050405020304" pitchFamily="18" charset="0"/>
                <a:ea typeface="MS Mincho" panose="02020609040205080304" pitchFamily="49" charset="-128"/>
              </a:rPr>
              <a:t>(1,ndata</a:t>
            </a: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);</a:t>
            </a:r>
            <a:endParaRPr lang="en-AU" altLang="en-US" sz="1800" dirty="0">
              <a:latin typeface="Times New Roman" panose="02020603050405020304" pitchFamily="18" charset="0"/>
              <a:cs typeface="Courier New" panose="02070309020205020404" pitchFamily="49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  </a:t>
            </a:r>
            <a:r>
              <a:rPr lang="en-AU" altLang="en-US" sz="1800" dirty="0" err="1">
                <a:solidFill>
                  <a:schemeClr val="accent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objective_function_value</a:t>
            </a: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AU" altLang="en-US" sz="1800" dirty="0" err="1">
                <a:latin typeface="Times New Roman" panose="02020603050405020304" pitchFamily="18" charset="0"/>
                <a:ea typeface="MS Mincho" panose="02020609040205080304" pitchFamily="49" charset="-128"/>
              </a:rPr>
              <a:t>obj_fun</a:t>
            </a: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;</a:t>
            </a:r>
            <a:endParaRPr lang="en-AU" altLang="en-US" sz="1800" dirty="0">
              <a:latin typeface="Times New Roman" panose="02020603050405020304" pitchFamily="18" charset="0"/>
              <a:cs typeface="Courier New" panose="02070309020205020404" pitchFamily="49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 </a:t>
            </a:r>
            <a:endParaRPr lang="en-AU" altLang="en-US" sz="1800" dirty="0">
              <a:latin typeface="Times New Roman" panose="02020603050405020304" pitchFamily="18" charset="0"/>
              <a:cs typeface="Courier New" panose="02070309020205020404" pitchFamily="49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1800" dirty="0">
                <a:solidFill>
                  <a:srgbClr val="D32128"/>
                </a:solidFill>
                <a:latin typeface="Courier New" panose="02070309020205020404" pitchFamily="49" charset="0"/>
                <a:ea typeface="MS Mincho" panose="02020609040205080304" pitchFamily="49" charset="-128"/>
                <a:cs typeface="Courier New" panose="02070309020205020404" pitchFamily="49" charset="0"/>
              </a:rPr>
              <a:t>PROCEDURE_SECTION</a:t>
            </a:r>
            <a:endParaRPr lang="en-AU" altLang="en-US" sz="1800" dirty="0">
              <a:solidFill>
                <a:srgbClr val="D32128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  </a:t>
            </a:r>
            <a:r>
              <a:rPr lang="en-AU" altLang="en-US" sz="1800" dirty="0" err="1" smtClean="0">
                <a:latin typeface="Times New Roman" panose="02020603050405020304" pitchFamily="18" charset="0"/>
                <a:ea typeface="MS Mincho" panose="02020609040205080304" pitchFamily="49" charset="-128"/>
              </a:rPr>
              <a:t>ypred</a:t>
            </a:r>
            <a:r>
              <a:rPr lang="en-AU" altLang="en-US" sz="1800" dirty="0" smtClean="0"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= a + b*x;</a:t>
            </a:r>
            <a:endParaRPr lang="en-AU" altLang="en-US" sz="1800" dirty="0">
              <a:latin typeface="Times New Roman" panose="02020603050405020304" pitchFamily="18" charset="0"/>
              <a:cs typeface="Courier New" panose="02070309020205020404" pitchFamily="49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  </a:t>
            </a:r>
            <a:r>
              <a:rPr lang="en-AU" altLang="en-US" sz="1800" dirty="0" err="1">
                <a:latin typeface="Times New Roman" panose="02020603050405020304" pitchFamily="18" charset="0"/>
                <a:ea typeface="MS Mincho" panose="02020609040205080304" pitchFamily="49" charset="-128"/>
              </a:rPr>
              <a:t>obj_fun</a:t>
            </a: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 =</a:t>
            </a:r>
            <a:r>
              <a:rPr lang="en-AU" altLang="en-US" sz="1800" dirty="0">
                <a:solidFill>
                  <a:schemeClr val="accent3">
                    <a:lumMod val="75000"/>
                  </a:schemeClr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norm2</a:t>
            </a: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(y-</a:t>
            </a:r>
            <a:r>
              <a:rPr lang="en-AU" altLang="en-US" sz="1800" dirty="0" err="1">
                <a:latin typeface="Times New Roman" panose="02020603050405020304" pitchFamily="18" charset="0"/>
                <a:ea typeface="MS Mincho" panose="02020609040205080304" pitchFamily="49" charset="-128"/>
              </a:rPr>
              <a:t>ypred</a:t>
            </a:r>
            <a:r>
              <a:rPr lang="en-AU" altLang="en-US" sz="1800" dirty="0" smtClean="0">
                <a:latin typeface="Times New Roman" panose="02020603050405020304" pitchFamily="18" charset="0"/>
                <a:ea typeface="MS Mincho" panose="02020609040205080304" pitchFamily="49" charset="-128"/>
              </a:rPr>
              <a:t>);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  <a:cs typeface="Courier New" panose="02070309020205020404" pitchFamily="49" charset="0"/>
              </a:rPr>
              <a:t> </a:t>
            </a:r>
            <a:r>
              <a:rPr lang="en-AU" altLang="en-US" sz="1800" dirty="0" smtClean="0">
                <a:latin typeface="Times New Roman" panose="02020603050405020304" pitchFamily="18" charset="0"/>
                <a:ea typeface="MS Mincho" panose="02020609040205080304" pitchFamily="49" charset="-128"/>
                <a:cs typeface="Courier New" panose="02070309020205020404" pitchFamily="49" charset="0"/>
              </a:rPr>
              <a:t> //  This is a comment</a:t>
            </a:r>
            <a:endParaRPr lang="en-AU" altLang="en-US" sz="1800" dirty="0">
              <a:latin typeface="Times New Roman" panose="02020603050405020304" pitchFamily="18" charset="0"/>
              <a:cs typeface="Courier New" panose="02070309020205020404" pitchFamily="49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endParaRPr lang="en-AU" altLang="en-US" sz="1800" dirty="0">
              <a:latin typeface="Times New Roman" panose="02020603050405020304" pitchFamily="18" charset="0"/>
            </a:endParaRPr>
          </a:p>
        </p:txBody>
      </p:sp>
      <p:sp>
        <p:nvSpPr>
          <p:cNvPr id="9" name="Rectangle 2"/>
          <p:cNvSpPr txBox="1">
            <a:spLocks noChangeArrowheads="1"/>
          </p:cNvSpPr>
          <p:nvPr/>
        </p:nvSpPr>
        <p:spPr>
          <a:xfrm>
            <a:off x="457200" y="183923"/>
            <a:ext cx="8229600" cy="130490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36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en-US" dirty="0" smtClean="0"/>
              <a:t>Example (Linear Regression)</a:t>
            </a:r>
            <a:br>
              <a:rPr lang="en-US" altLang="en-US" dirty="0" smtClean="0"/>
            </a:br>
            <a:r>
              <a:rPr lang="en-US" altLang="en-US" dirty="0" smtClean="0"/>
              <a:t>.</a:t>
            </a:r>
            <a:r>
              <a:rPr lang="en-US" altLang="en-US" dirty="0" err="1" smtClean="0"/>
              <a:t>tpl</a:t>
            </a:r>
            <a:r>
              <a:rPr lang="en-US" altLang="en-US" dirty="0" smtClean="0"/>
              <a:t> file structure</a:t>
            </a:r>
            <a:endParaRPr lang="en-US" altLang="en-US" sz="3200" dirty="0" smtClean="0"/>
          </a:p>
        </p:txBody>
      </p:sp>
    </p:spTree>
    <p:extLst>
      <p:ext uri="{BB962C8B-B14F-4D97-AF65-F5344CB8AC3E}">
        <p14:creationId xmlns:p14="http://schemas.microsoft.com/office/powerpoint/2010/main" val="87316182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oday’s Outlin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Introduction to programming, why ADMB?</a:t>
            </a:r>
            <a:endParaRPr lang="en-US" dirty="0"/>
          </a:p>
          <a:p>
            <a:r>
              <a:rPr lang="en-US" dirty="0" smtClean="0"/>
              <a:t>Lab exercise: Linear modeling using ADMB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022940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3"/>
          <p:cNvSpPr>
            <a:spLocks noChangeArrowheads="1"/>
          </p:cNvSpPr>
          <p:nvPr/>
        </p:nvSpPr>
        <p:spPr bwMode="auto">
          <a:xfrm>
            <a:off x="5087818" y="54970"/>
            <a:ext cx="3505200" cy="674030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1800" dirty="0">
                <a:solidFill>
                  <a:srgbClr val="D32128"/>
                </a:solidFill>
                <a:latin typeface="Courier" pitchFamily="49" charset="0"/>
                <a:ea typeface="MS Mincho" panose="02020609040205080304" pitchFamily="49" charset="-128"/>
              </a:rPr>
              <a:t>DATA_SECTION</a:t>
            </a:r>
            <a:endParaRPr lang="en-AU" altLang="en-US" sz="1800" dirty="0">
              <a:solidFill>
                <a:srgbClr val="D32128"/>
              </a:solidFill>
              <a:latin typeface="Courier" pitchFamily="49" charset="0"/>
              <a:cs typeface="Courier New" panose="02070309020205020404" pitchFamily="49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AU" altLang="en-US" sz="1800" dirty="0">
                <a:solidFill>
                  <a:schemeClr val="accent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AU" altLang="en-US" sz="1800" dirty="0" err="1">
                <a:solidFill>
                  <a:schemeClr val="accent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init_int</a:t>
            </a: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AU" altLang="en-US" sz="1800" dirty="0" err="1" smtClean="0">
                <a:latin typeface="Times New Roman" panose="02020603050405020304" pitchFamily="18" charset="0"/>
                <a:ea typeface="MS Mincho" panose="02020609040205080304" pitchFamily="49" charset="-128"/>
              </a:rPr>
              <a:t>n</a:t>
            </a:r>
            <a:r>
              <a:rPr lang="en-AU" altLang="en-US" sz="1800" dirty="0" err="1">
                <a:latin typeface="Times New Roman" panose="02020603050405020304" pitchFamily="18" charset="0"/>
                <a:ea typeface="MS Mincho" panose="02020609040205080304" pitchFamily="49" charset="-128"/>
              </a:rPr>
              <a:t>d</a:t>
            </a:r>
            <a:r>
              <a:rPr lang="en-AU" altLang="en-US" sz="1800" dirty="0" err="1" smtClean="0">
                <a:latin typeface="Times New Roman" panose="02020603050405020304" pitchFamily="18" charset="0"/>
                <a:ea typeface="MS Mincho" panose="02020609040205080304" pitchFamily="49" charset="-128"/>
              </a:rPr>
              <a:t>ata</a:t>
            </a: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;</a:t>
            </a:r>
            <a:endParaRPr lang="en-AU" altLang="en-US" sz="1800" dirty="0">
              <a:latin typeface="Times New Roman" panose="02020603050405020304" pitchFamily="18" charset="0"/>
              <a:cs typeface="Courier New" panose="02070309020205020404" pitchFamily="49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AU" altLang="en-US" sz="1800" dirty="0">
                <a:solidFill>
                  <a:schemeClr val="accent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AU" altLang="en-US" sz="1800" dirty="0" err="1">
                <a:solidFill>
                  <a:schemeClr val="accent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init_vector</a:t>
            </a: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AU" altLang="en-US" sz="1800" dirty="0" smtClean="0">
                <a:latin typeface="Times New Roman" panose="02020603050405020304" pitchFamily="18" charset="0"/>
                <a:ea typeface="MS Mincho" panose="02020609040205080304" pitchFamily="49" charset="-128"/>
              </a:rPr>
              <a:t>x(1,ndata</a:t>
            </a: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);</a:t>
            </a:r>
            <a:endParaRPr lang="en-AU" altLang="en-US" sz="1800" dirty="0">
              <a:latin typeface="Times New Roman" panose="02020603050405020304" pitchFamily="18" charset="0"/>
              <a:cs typeface="Courier New" panose="02070309020205020404" pitchFamily="49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1800" dirty="0">
                <a:solidFill>
                  <a:schemeClr val="accent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 </a:t>
            </a:r>
            <a:r>
              <a:rPr lang="en-AU" altLang="en-US" sz="1800" dirty="0" err="1">
                <a:solidFill>
                  <a:schemeClr val="accent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init_vector</a:t>
            </a: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AU" altLang="en-US" sz="1800" dirty="0" smtClean="0">
                <a:latin typeface="Times New Roman" panose="02020603050405020304" pitchFamily="18" charset="0"/>
                <a:ea typeface="MS Mincho" panose="02020609040205080304" pitchFamily="49" charset="-128"/>
              </a:rPr>
              <a:t>y(1,ndata</a:t>
            </a: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);</a:t>
            </a:r>
            <a:endParaRPr lang="en-AU" altLang="en-US" sz="1800" dirty="0">
              <a:latin typeface="Times New Roman" panose="02020603050405020304" pitchFamily="18" charset="0"/>
              <a:cs typeface="Courier New" panose="02070309020205020404" pitchFamily="49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 </a:t>
            </a:r>
            <a:endParaRPr lang="en-AU" altLang="en-US" sz="1800" dirty="0">
              <a:latin typeface="Times New Roman" panose="02020603050405020304" pitchFamily="18" charset="0"/>
              <a:cs typeface="Courier New" panose="02070309020205020404" pitchFamily="49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1800" dirty="0">
                <a:solidFill>
                  <a:srgbClr val="D32128"/>
                </a:solidFill>
                <a:latin typeface="Courier New" panose="02070309020205020404" pitchFamily="49" charset="0"/>
                <a:ea typeface="MS Mincho" panose="02020609040205080304" pitchFamily="49" charset="-128"/>
                <a:cs typeface="Courier New" panose="02070309020205020404" pitchFamily="49" charset="0"/>
              </a:rPr>
              <a:t>PARAMETER_SECTION</a:t>
            </a:r>
            <a:r>
              <a:rPr lang="en-AU" altLang="en-US" sz="1800" dirty="0">
                <a:latin typeface="Courier New" panose="02070309020205020404" pitchFamily="49" charset="0"/>
                <a:ea typeface="MS Mincho" panose="02020609040205080304" pitchFamily="49" charset="-128"/>
                <a:cs typeface="Courier New" panose="02070309020205020404" pitchFamily="49" charset="0"/>
              </a:rPr>
              <a:t>  </a:t>
            </a:r>
            <a:endParaRPr lang="en-AU" altLang="en-US" sz="18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AU" altLang="en-US" sz="1800" dirty="0">
                <a:solidFill>
                  <a:schemeClr val="accent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AU" altLang="en-US" sz="1800" dirty="0" err="1">
                <a:solidFill>
                  <a:schemeClr val="accent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init_number</a:t>
            </a:r>
            <a:r>
              <a:rPr lang="en-AU" altLang="en-US" sz="1800" dirty="0">
                <a:solidFill>
                  <a:schemeClr val="accent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a;</a:t>
            </a:r>
            <a:endParaRPr lang="en-AU" altLang="en-US" sz="1800" dirty="0">
              <a:latin typeface="Times New Roman" panose="02020603050405020304" pitchFamily="18" charset="0"/>
              <a:cs typeface="Courier New" panose="02070309020205020404" pitchFamily="49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AU" altLang="en-US" sz="1800" dirty="0">
                <a:solidFill>
                  <a:schemeClr val="accent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AU" altLang="en-US" sz="1800" dirty="0" err="1">
                <a:solidFill>
                  <a:schemeClr val="accent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init_number</a:t>
            </a:r>
            <a:r>
              <a:rPr lang="en-AU" altLang="en-US" sz="1800" dirty="0">
                <a:solidFill>
                  <a:schemeClr val="accent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b;</a:t>
            </a:r>
            <a:endParaRPr lang="en-AU" altLang="en-US" sz="1800" dirty="0">
              <a:latin typeface="Times New Roman" panose="02020603050405020304" pitchFamily="18" charset="0"/>
              <a:cs typeface="Courier New" panose="02070309020205020404" pitchFamily="49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 </a:t>
            </a:r>
            <a:endParaRPr lang="en-AU" altLang="en-US" sz="1800" dirty="0">
              <a:latin typeface="Times New Roman" panose="02020603050405020304" pitchFamily="18" charset="0"/>
              <a:cs typeface="Courier New" panose="02070309020205020404" pitchFamily="49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  </a:t>
            </a:r>
            <a:r>
              <a:rPr lang="en-AU" altLang="en-US" sz="1800" dirty="0">
                <a:solidFill>
                  <a:schemeClr val="accent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vector</a:t>
            </a: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AU" altLang="en-US" sz="1800" dirty="0" err="1" smtClean="0">
                <a:latin typeface="Times New Roman" panose="02020603050405020304" pitchFamily="18" charset="0"/>
                <a:ea typeface="MS Mincho" panose="02020609040205080304" pitchFamily="49" charset="-128"/>
              </a:rPr>
              <a:t>ypred</a:t>
            </a:r>
            <a:r>
              <a:rPr lang="en-AU" altLang="en-US" sz="1800" dirty="0" smtClean="0">
                <a:latin typeface="Times New Roman" panose="02020603050405020304" pitchFamily="18" charset="0"/>
                <a:ea typeface="MS Mincho" panose="02020609040205080304" pitchFamily="49" charset="-128"/>
              </a:rPr>
              <a:t>(1,ndata</a:t>
            </a: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);</a:t>
            </a:r>
            <a:endParaRPr lang="en-AU" altLang="en-US" sz="1800" dirty="0">
              <a:latin typeface="Times New Roman" panose="02020603050405020304" pitchFamily="18" charset="0"/>
              <a:cs typeface="Courier New" panose="02070309020205020404" pitchFamily="49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  </a:t>
            </a:r>
            <a:r>
              <a:rPr lang="en-AU" altLang="en-US" sz="1800" dirty="0" err="1">
                <a:solidFill>
                  <a:schemeClr val="accent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objective_function_value</a:t>
            </a: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AU" altLang="en-US" sz="1800" dirty="0" err="1">
                <a:latin typeface="Times New Roman" panose="02020603050405020304" pitchFamily="18" charset="0"/>
                <a:ea typeface="MS Mincho" panose="02020609040205080304" pitchFamily="49" charset="-128"/>
              </a:rPr>
              <a:t>obj_fun</a:t>
            </a: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;</a:t>
            </a:r>
            <a:endParaRPr lang="en-AU" altLang="en-US" sz="1800" dirty="0">
              <a:latin typeface="Times New Roman" panose="02020603050405020304" pitchFamily="18" charset="0"/>
              <a:cs typeface="Courier New" panose="02070309020205020404" pitchFamily="49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 </a:t>
            </a:r>
            <a:endParaRPr lang="en-AU" altLang="en-US" sz="1800" dirty="0">
              <a:latin typeface="Times New Roman" panose="02020603050405020304" pitchFamily="18" charset="0"/>
              <a:cs typeface="Courier New" panose="02070309020205020404" pitchFamily="49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1800" dirty="0">
                <a:solidFill>
                  <a:srgbClr val="D32128"/>
                </a:solidFill>
                <a:latin typeface="Courier New" panose="02070309020205020404" pitchFamily="49" charset="0"/>
                <a:ea typeface="MS Mincho" panose="02020609040205080304" pitchFamily="49" charset="-128"/>
                <a:cs typeface="Courier New" panose="02070309020205020404" pitchFamily="49" charset="0"/>
              </a:rPr>
              <a:t>PROCEDURE_SECTION</a:t>
            </a:r>
            <a:endParaRPr lang="en-AU" altLang="en-US" sz="1800" dirty="0">
              <a:solidFill>
                <a:srgbClr val="D32128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  </a:t>
            </a:r>
            <a:r>
              <a:rPr lang="en-AU" altLang="en-US" sz="1800" dirty="0" err="1" smtClean="0">
                <a:latin typeface="Times New Roman" panose="02020603050405020304" pitchFamily="18" charset="0"/>
                <a:ea typeface="MS Mincho" panose="02020609040205080304" pitchFamily="49" charset="-128"/>
              </a:rPr>
              <a:t>ypred</a:t>
            </a:r>
            <a:r>
              <a:rPr lang="en-AU" altLang="en-US" sz="1800" dirty="0" smtClean="0"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= a + b*x;</a:t>
            </a:r>
            <a:endParaRPr lang="en-AU" altLang="en-US" sz="1800" dirty="0">
              <a:latin typeface="Times New Roman" panose="02020603050405020304" pitchFamily="18" charset="0"/>
              <a:cs typeface="Courier New" panose="02070309020205020404" pitchFamily="49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  </a:t>
            </a:r>
            <a:r>
              <a:rPr lang="en-AU" altLang="en-US" sz="1800" dirty="0" err="1" smtClean="0">
                <a:latin typeface="Times New Roman" panose="02020603050405020304" pitchFamily="18" charset="0"/>
                <a:ea typeface="MS Mincho" panose="02020609040205080304" pitchFamily="49" charset="-128"/>
              </a:rPr>
              <a:t>cout</a:t>
            </a:r>
            <a:r>
              <a:rPr lang="en-AU" altLang="en-US" sz="1800" dirty="0" smtClean="0">
                <a:latin typeface="Times New Roman" panose="02020603050405020304" pitchFamily="18" charset="0"/>
                <a:ea typeface="MS Mincho" panose="02020609040205080304" pitchFamily="49" charset="-128"/>
              </a:rPr>
              <a:t> &lt;&lt; </a:t>
            </a:r>
            <a:r>
              <a:rPr lang="en-AU" altLang="en-US" sz="1800" dirty="0" err="1" smtClean="0">
                <a:latin typeface="Times New Roman" panose="02020603050405020304" pitchFamily="18" charset="0"/>
                <a:ea typeface="MS Mincho" panose="02020609040205080304" pitchFamily="49" charset="-128"/>
              </a:rPr>
              <a:t>ypred</a:t>
            </a:r>
            <a:r>
              <a:rPr lang="en-AU" altLang="en-US" sz="1800" dirty="0" smtClean="0">
                <a:latin typeface="Times New Roman" panose="02020603050405020304" pitchFamily="18" charset="0"/>
                <a:ea typeface="MS Mincho" panose="02020609040205080304" pitchFamily="49" charset="-128"/>
              </a:rPr>
              <a:t> &lt;&lt; </a:t>
            </a:r>
            <a:r>
              <a:rPr lang="en-AU" altLang="en-US" sz="1800" dirty="0" err="1" smtClean="0">
                <a:latin typeface="Times New Roman" panose="02020603050405020304" pitchFamily="18" charset="0"/>
                <a:ea typeface="MS Mincho" panose="02020609040205080304" pitchFamily="49" charset="-128"/>
              </a:rPr>
              <a:t>endl</a:t>
            </a:r>
            <a:r>
              <a:rPr lang="en-AU" altLang="en-US" sz="1800" dirty="0" smtClean="0">
                <a:latin typeface="Times New Roman" panose="02020603050405020304" pitchFamily="18" charset="0"/>
                <a:ea typeface="MS Mincho" panose="02020609040205080304" pitchFamily="49" charset="-128"/>
              </a:rPr>
              <a:t>;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AU" altLang="en-US" sz="1800" dirty="0" smtClean="0"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AU" altLang="en-US" sz="1800" dirty="0" err="1" smtClean="0">
                <a:latin typeface="Times New Roman" panose="02020603050405020304" pitchFamily="18" charset="0"/>
                <a:ea typeface="MS Mincho" panose="02020609040205080304" pitchFamily="49" charset="-128"/>
              </a:rPr>
              <a:t>obj_fun</a:t>
            </a:r>
            <a:r>
              <a:rPr lang="en-AU" altLang="en-US" sz="1800" dirty="0" smtClean="0"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=</a:t>
            </a:r>
            <a:r>
              <a:rPr lang="en-AU" altLang="en-US" sz="1800" dirty="0">
                <a:solidFill>
                  <a:schemeClr val="accent3">
                    <a:lumMod val="75000"/>
                  </a:schemeClr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norm2</a:t>
            </a: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(y-</a:t>
            </a:r>
            <a:r>
              <a:rPr lang="en-AU" altLang="en-US" sz="1800" dirty="0" err="1">
                <a:latin typeface="Times New Roman" panose="02020603050405020304" pitchFamily="18" charset="0"/>
                <a:ea typeface="MS Mincho" panose="02020609040205080304" pitchFamily="49" charset="-128"/>
              </a:rPr>
              <a:t>ypred</a:t>
            </a:r>
            <a:r>
              <a:rPr lang="en-AU" altLang="en-US" sz="1800" dirty="0" smtClean="0">
                <a:latin typeface="Times New Roman" panose="02020603050405020304" pitchFamily="18" charset="0"/>
                <a:ea typeface="MS Mincho" panose="02020609040205080304" pitchFamily="49" charset="-128"/>
              </a:rPr>
              <a:t>);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  <a:cs typeface="Courier New" panose="02070309020205020404" pitchFamily="49" charset="0"/>
              </a:rPr>
              <a:t> </a:t>
            </a:r>
            <a:r>
              <a:rPr lang="en-AU" altLang="en-US" sz="1800" dirty="0" smtClean="0">
                <a:latin typeface="Times New Roman" panose="02020603050405020304" pitchFamily="18" charset="0"/>
                <a:ea typeface="MS Mincho" panose="02020609040205080304" pitchFamily="49" charset="-128"/>
                <a:cs typeface="Courier New" panose="02070309020205020404" pitchFamily="49" charset="0"/>
              </a:rPr>
              <a:t> //  This is a comment</a:t>
            </a:r>
            <a:endParaRPr lang="en-AU" altLang="en-US" sz="1800" dirty="0">
              <a:latin typeface="Times New Roman" panose="02020603050405020304" pitchFamily="18" charset="0"/>
              <a:cs typeface="Courier New" panose="02070309020205020404" pitchFamily="49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endParaRPr lang="en-AU" altLang="en-US" sz="1800" dirty="0" smtClean="0">
              <a:latin typeface="Times New Roman" panose="02020603050405020304" pitchFamily="18" charset="0"/>
              <a:ea typeface="MS Mincho" panose="02020609040205080304" pitchFamily="49" charset="-128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1800" dirty="0" smtClean="0">
                <a:solidFill>
                  <a:srgbClr val="D32128"/>
                </a:solidFill>
                <a:latin typeface="Courier New" panose="02070309020205020404" pitchFamily="49" charset="0"/>
                <a:ea typeface="MS Mincho" panose="02020609040205080304" pitchFamily="49" charset="-128"/>
                <a:cs typeface="Courier New" panose="02070309020205020404" pitchFamily="49" charset="0"/>
              </a:rPr>
              <a:t>REPORT_SECTION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1800" dirty="0" smtClean="0">
                <a:latin typeface="Times New Roman" panose="02020603050405020304" pitchFamily="18" charset="0"/>
                <a:ea typeface="MS Mincho" panose="02020609040205080304" pitchFamily="49" charset="-128"/>
              </a:rPr>
              <a:t>  report </a:t>
            </a: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&lt;&lt; </a:t>
            </a:r>
            <a:r>
              <a:rPr lang="en-AU" altLang="en-US" sz="1800" dirty="0" smtClean="0">
                <a:latin typeface="Times New Roman" panose="02020603050405020304" pitchFamily="18" charset="0"/>
                <a:ea typeface="MS Mincho" panose="02020609040205080304" pitchFamily="49" charset="-128"/>
              </a:rPr>
              <a:t>“y” &lt;&lt; </a:t>
            </a:r>
            <a:r>
              <a:rPr lang="en-AU" altLang="en-US" sz="1800" dirty="0" err="1" smtClean="0">
                <a:latin typeface="Times New Roman" panose="02020603050405020304" pitchFamily="18" charset="0"/>
                <a:ea typeface="MS Mincho" panose="02020609040205080304" pitchFamily="49" charset="-128"/>
              </a:rPr>
              <a:t>endl</a:t>
            </a:r>
            <a:r>
              <a:rPr lang="en-AU" altLang="en-US" sz="1800" dirty="0" smtClean="0">
                <a:latin typeface="Times New Roman" panose="02020603050405020304" pitchFamily="18" charset="0"/>
                <a:ea typeface="MS Mincho" panose="02020609040205080304" pitchFamily="49" charset="-128"/>
              </a:rPr>
              <a:t>;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AU" altLang="en-US" sz="1800" dirty="0" smtClean="0">
                <a:latin typeface="Times New Roman" panose="02020603050405020304" pitchFamily="18" charset="0"/>
                <a:ea typeface="MS Mincho" panose="02020609040205080304" pitchFamily="49" charset="-128"/>
              </a:rPr>
              <a:t> report </a:t>
            </a: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&lt;&lt; </a:t>
            </a:r>
            <a:r>
              <a:rPr lang="en-AU" altLang="en-US" sz="1800" dirty="0" smtClean="0">
                <a:latin typeface="Times New Roman" panose="02020603050405020304" pitchFamily="18" charset="0"/>
                <a:ea typeface="MS Mincho" panose="02020609040205080304" pitchFamily="49" charset="-128"/>
              </a:rPr>
              <a:t>y </a:t>
            </a: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&lt;&lt; </a:t>
            </a:r>
            <a:r>
              <a:rPr lang="en-AU" altLang="en-US" sz="1800" dirty="0" err="1">
                <a:latin typeface="Times New Roman" panose="02020603050405020304" pitchFamily="18" charset="0"/>
                <a:ea typeface="MS Mincho" panose="02020609040205080304" pitchFamily="49" charset="-128"/>
              </a:rPr>
              <a:t>endl</a:t>
            </a:r>
            <a:r>
              <a:rPr lang="en-AU" altLang="en-US" sz="1800" dirty="0" smtClean="0">
                <a:latin typeface="Times New Roman" panose="02020603050405020304" pitchFamily="18" charset="0"/>
                <a:ea typeface="MS Mincho" panose="02020609040205080304" pitchFamily="49" charset="-128"/>
              </a:rPr>
              <a:t>;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AU" altLang="en-US" sz="1800" dirty="0" smtClean="0">
                <a:latin typeface="Times New Roman" panose="02020603050405020304" pitchFamily="18" charset="0"/>
                <a:ea typeface="MS Mincho" panose="02020609040205080304" pitchFamily="49" charset="-128"/>
              </a:rPr>
              <a:t> report </a:t>
            </a: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&lt;&lt; “</a:t>
            </a:r>
            <a:r>
              <a:rPr lang="en-AU" altLang="en-US" sz="1800" dirty="0" err="1" smtClean="0">
                <a:latin typeface="Times New Roman" panose="02020603050405020304" pitchFamily="18" charset="0"/>
                <a:ea typeface="MS Mincho" panose="02020609040205080304" pitchFamily="49" charset="-128"/>
              </a:rPr>
              <a:t>ypred</a:t>
            </a:r>
            <a:r>
              <a:rPr lang="en-AU" altLang="en-US" sz="1800" dirty="0" smtClean="0">
                <a:latin typeface="Times New Roman" panose="02020603050405020304" pitchFamily="18" charset="0"/>
                <a:ea typeface="MS Mincho" panose="02020609040205080304" pitchFamily="49" charset="-128"/>
              </a:rPr>
              <a:t>” </a:t>
            </a: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&lt;&lt; </a:t>
            </a:r>
            <a:r>
              <a:rPr lang="en-AU" altLang="en-US" sz="1800" dirty="0" err="1">
                <a:latin typeface="Times New Roman" panose="02020603050405020304" pitchFamily="18" charset="0"/>
                <a:ea typeface="MS Mincho" panose="02020609040205080304" pitchFamily="49" charset="-128"/>
              </a:rPr>
              <a:t>endl</a:t>
            </a: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;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  report &lt;&lt; </a:t>
            </a:r>
            <a:r>
              <a:rPr lang="en-AU" altLang="en-US" sz="1800" dirty="0" err="1" smtClean="0">
                <a:latin typeface="Times New Roman" panose="02020603050405020304" pitchFamily="18" charset="0"/>
                <a:ea typeface="MS Mincho" panose="02020609040205080304" pitchFamily="49" charset="-128"/>
              </a:rPr>
              <a:t>ypred</a:t>
            </a:r>
            <a:r>
              <a:rPr lang="en-AU" altLang="en-US" sz="1800" dirty="0" smtClean="0"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&lt;&lt; </a:t>
            </a:r>
            <a:r>
              <a:rPr lang="en-AU" altLang="en-US" sz="1800" dirty="0" err="1">
                <a:latin typeface="Times New Roman" panose="02020603050405020304" pitchFamily="18" charset="0"/>
                <a:ea typeface="MS Mincho" panose="02020609040205080304" pitchFamily="49" charset="-128"/>
              </a:rPr>
              <a:t>endl</a:t>
            </a:r>
            <a:r>
              <a:rPr lang="en-AU" altLang="en-US" sz="1800" dirty="0" smtClean="0">
                <a:latin typeface="Times New Roman" panose="02020603050405020304" pitchFamily="18" charset="0"/>
                <a:ea typeface="MS Mincho" panose="02020609040205080304" pitchFamily="49" charset="-128"/>
              </a:rPr>
              <a:t>;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AU" altLang="en-US" sz="1800" dirty="0">
              <a:latin typeface="Times New Roman" panose="02020603050405020304" pitchFamily="18" charset="0"/>
              <a:ea typeface="MS Mincho" panose="02020609040205080304" pitchFamily="49" charset="-128"/>
            </a:endParaRPr>
          </a:p>
        </p:txBody>
      </p:sp>
      <p:sp>
        <p:nvSpPr>
          <p:cNvPr id="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83922"/>
            <a:ext cx="8229600" cy="1949677"/>
          </a:xfrm>
        </p:spPr>
        <p:txBody>
          <a:bodyPr>
            <a:normAutofit/>
          </a:bodyPr>
          <a:lstStyle/>
          <a:p>
            <a:pPr eaLnBrk="1" hangingPunct="1"/>
            <a:r>
              <a:rPr lang="en-US" altLang="en-US" sz="3600" dirty="0" smtClean="0"/>
              <a:t>Example </a:t>
            </a:r>
            <a:br>
              <a:rPr lang="en-US" altLang="en-US" sz="3600" dirty="0" smtClean="0"/>
            </a:br>
            <a:r>
              <a:rPr lang="en-US" altLang="en-US" sz="3600" dirty="0" smtClean="0"/>
              <a:t>(Linear Regression)</a:t>
            </a:r>
            <a:br>
              <a:rPr lang="en-US" altLang="en-US" sz="3600" dirty="0" smtClean="0"/>
            </a:br>
            <a:r>
              <a:rPr lang="en-US" altLang="en-US" sz="3600" dirty="0" smtClean="0"/>
              <a:t>Adding Output</a:t>
            </a:r>
            <a:endParaRPr lang="en-US" altLang="en-US" sz="3200" dirty="0" smtClean="0"/>
          </a:p>
        </p:txBody>
      </p:sp>
      <p:sp>
        <p:nvSpPr>
          <p:cNvPr id="9" name="Text Box 5"/>
          <p:cNvSpPr txBox="1">
            <a:spLocks noChangeArrowheads="1"/>
          </p:cNvSpPr>
          <p:nvPr/>
        </p:nvSpPr>
        <p:spPr bwMode="auto">
          <a:xfrm>
            <a:off x="550985" y="2710112"/>
            <a:ext cx="3810000" cy="1754326"/>
          </a:xfrm>
          <a:prstGeom prst="rect">
            <a:avLst/>
          </a:prstGeom>
          <a:noFill/>
          <a:ln w="38100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 dirty="0" smtClean="0"/>
              <a:t>Use</a:t>
            </a:r>
            <a:r>
              <a:rPr lang="en-US" altLang="en-US" sz="1800" dirty="0"/>
              <a:t>:</a:t>
            </a:r>
          </a:p>
          <a:p>
            <a:pPr lvl="1" eaLnBrk="1" hangingPunct="1">
              <a:spcBef>
                <a:spcPct val="0"/>
              </a:spcBef>
              <a:buClrTx/>
              <a:buSzTx/>
              <a:buFontTx/>
              <a:buChar char="•"/>
            </a:pPr>
            <a:r>
              <a:rPr lang="en-US" altLang="en-US" sz="1800" dirty="0"/>
              <a:t> “</a:t>
            </a:r>
            <a:r>
              <a:rPr lang="en-US" altLang="en-US" sz="1800" dirty="0" err="1"/>
              <a:t>cout</a:t>
            </a:r>
            <a:r>
              <a:rPr lang="en-US" altLang="en-US" sz="1800" dirty="0"/>
              <a:t>” to output the values for variables to the </a:t>
            </a:r>
            <a:r>
              <a:rPr lang="en-US" altLang="en-US" sz="1800" dirty="0">
                <a:solidFill>
                  <a:schemeClr val="folHlink"/>
                </a:solidFill>
              </a:rPr>
              <a:t>screen</a:t>
            </a:r>
            <a:r>
              <a:rPr lang="en-US" altLang="en-US" sz="1800" dirty="0"/>
              <a:t>; and</a:t>
            </a:r>
          </a:p>
          <a:p>
            <a:pPr lvl="1" eaLnBrk="1" hangingPunct="1">
              <a:spcBef>
                <a:spcPct val="0"/>
              </a:spcBef>
              <a:buClrTx/>
              <a:buSzTx/>
              <a:buFontTx/>
              <a:buChar char="•"/>
            </a:pPr>
            <a:r>
              <a:rPr lang="en-US" altLang="en-US" sz="1800" dirty="0"/>
              <a:t> “report” to output results to the </a:t>
            </a:r>
            <a:r>
              <a:rPr lang="en-US" altLang="en-US" sz="1800" dirty="0">
                <a:solidFill>
                  <a:schemeClr val="folHlink"/>
                </a:solidFill>
              </a:rPr>
              <a:t>.REP file</a:t>
            </a:r>
            <a:r>
              <a:rPr lang="en-US" altLang="en-US" sz="1800" dirty="0"/>
              <a:t> (only after the minimization is complete)</a:t>
            </a:r>
          </a:p>
        </p:txBody>
      </p:sp>
    </p:spTree>
    <p:extLst>
      <p:ext uri="{BB962C8B-B14F-4D97-AF65-F5344CB8AC3E}">
        <p14:creationId xmlns:p14="http://schemas.microsoft.com/office/powerpoint/2010/main" val="478431857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83923"/>
            <a:ext cx="8229600" cy="1445585"/>
          </a:xfrm>
        </p:spPr>
        <p:txBody>
          <a:bodyPr/>
          <a:lstStyle/>
          <a:p>
            <a:r>
              <a:rPr lang="en-US" dirty="0" smtClean="0"/>
              <a:t>Example (Linear Regression)</a:t>
            </a:r>
            <a:br>
              <a:rPr lang="en-US" dirty="0" smtClean="0"/>
            </a:br>
            <a:r>
              <a:rPr lang="en-US" dirty="0" smtClean="0"/>
              <a:t>Output Fil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29508"/>
            <a:ext cx="8229600" cy="5010779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dirty="0" smtClean="0">
                <a:solidFill>
                  <a:schemeClr val="hlink"/>
                </a:solidFill>
              </a:rPr>
              <a:t>Lab1.par</a:t>
            </a:r>
            <a:r>
              <a:rPr lang="en-US" altLang="en-US" dirty="0" smtClean="0"/>
              <a:t> </a:t>
            </a:r>
            <a:r>
              <a:rPr lang="en-US" altLang="en-US" dirty="0"/>
              <a:t>– lists the parameter estimates, the final objective function, and the gradient – the latter should be close to zero!</a:t>
            </a:r>
          </a:p>
          <a:p>
            <a:pPr>
              <a:lnSpc>
                <a:spcPct val="90000"/>
              </a:lnSpc>
            </a:pPr>
            <a:r>
              <a:rPr lang="en-US" altLang="en-US" dirty="0" smtClean="0">
                <a:solidFill>
                  <a:schemeClr val="hlink"/>
                </a:solidFill>
              </a:rPr>
              <a:t>Lab1.std</a:t>
            </a:r>
            <a:r>
              <a:rPr lang="en-US" altLang="en-US" dirty="0" smtClean="0"/>
              <a:t> </a:t>
            </a:r>
            <a:r>
              <a:rPr lang="en-US" altLang="en-US" dirty="0"/>
              <a:t>– lists the parameter estimates and the (asymptotic) standard errors.</a:t>
            </a:r>
          </a:p>
          <a:p>
            <a:pPr>
              <a:lnSpc>
                <a:spcPct val="90000"/>
              </a:lnSpc>
            </a:pPr>
            <a:r>
              <a:rPr lang="en-US" altLang="en-US" dirty="0" smtClean="0">
                <a:solidFill>
                  <a:schemeClr val="hlink"/>
                </a:solidFill>
              </a:rPr>
              <a:t>Lab1.cor</a:t>
            </a:r>
            <a:r>
              <a:rPr lang="en-US" altLang="en-US" dirty="0" smtClean="0"/>
              <a:t> </a:t>
            </a:r>
            <a:r>
              <a:rPr lang="en-US" altLang="en-US" dirty="0"/>
              <a:t>– lists the parameter estimates, their (asymptotic) standard errors, and their (asymptotic) correlation matrix.</a:t>
            </a:r>
          </a:p>
          <a:p>
            <a:pPr>
              <a:lnSpc>
                <a:spcPct val="90000"/>
              </a:lnSpc>
            </a:pPr>
            <a:r>
              <a:rPr lang="en-US" altLang="en-US" dirty="0" smtClean="0">
                <a:solidFill>
                  <a:schemeClr val="hlink"/>
                </a:solidFill>
              </a:rPr>
              <a:t>Lab1.rep</a:t>
            </a:r>
            <a:r>
              <a:rPr lang="en-US" altLang="en-US" dirty="0" smtClean="0"/>
              <a:t> </a:t>
            </a:r>
            <a:r>
              <a:rPr lang="en-US" altLang="en-US" dirty="0"/>
              <a:t>– lists any variables specified in the REPORT_SECTION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35920362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83923"/>
            <a:ext cx="8229600" cy="996147"/>
          </a:xfrm>
        </p:spPr>
        <p:txBody>
          <a:bodyPr>
            <a:normAutofit fontScale="90000"/>
          </a:bodyPr>
          <a:lstStyle/>
          <a:p>
            <a:r>
              <a:rPr lang="en-US" dirty="0"/>
              <a:t>This </a:t>
            </a:r>
            <a:r>
              <a:rPr lang="en-US" dirty="0" smtClean="0"/>
              <a:t>problem could have been done by hand or in EXCEL </a:t>
            </a:r>
            <a:r>
              <a:rPr lang="en-US" dirty="0"/>
              <a:t>using </a:t>
            </a:r>
            <a:r>
              <a:rPr lang="en-US" dirty="0" smtClean="0"/>
              <a:t>SOLVER</a:t>
            </a:r>
            <a:r>
              <a:rPr lang="en-US" dirty="0"/>
              <a:t> </a:t>
            </a:r>
            <a:r>
              <a:rPr lang="en-US" dirty="0" smtClean="0"/>
              <a:t>(or using lm() in R, or…..) </a:t>
            </a:r>
            <a:endParaRPr lang="en-US" dirty="0"/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6881" y="1538092"/>
            <a:ext cx="5121876" cy="2881055"/>
          </a:xfrm>
        </p:spPr>
      </p:pic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243" r="44730" b="40378"/>
          <a:stretch/>
        </p:blipFill>
        <p:spPr>
          <a:xfrm>
            <a:off x="5109519" y="3147884"/>
            <a:ext cx="3842952" cy="34073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12216845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Dissecting The </a:t>
            </a:r>
            <a:r>
              <a:rPr lang="en-US" dirty="0" smtClean="0"/>
              <a:t>Program (arithmetic</a:t>
            </a:r>
            <a:r>
              <a:rPr lang="en-US" dirty="0"/>
              <a:t>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2971800"/>
            <a:ext cx="8229600" cy="3668487"/>
          </a:xfrm>
        </p:spPr>
        <p:txBody>
          <a:bodyPr/>
          <a:lstStyle/>
          <a:p>
            <a:r>
              <a:rPr lang="en-US" dirty="0"/>
              <a:t>The first line is a vector operation - it defines a vector, each element of which, </a:t>
            </a:r>
            <a:r>
              <a:rPr lang="en-US" dirty="0" err="1"/>
              <a:t>ypred</a:t>
            </a:r>
            <a:r>
              <a:rPr lang="en-US" dirty="0"/>
              <a:t>(</a:t>
            </a:r>
            <a:r>
              <a:rPr lang="en-US" dirty="0" err="1"/>
              <a:t>i</a:t>
            </a:r>
            <a:r>
              <a:rPr lang="en-US" dirty="0"/>
              <a:t>), is </a:t>
            </a:r>
            <a:r>
              <a:rPr lang="en-US" dirty="0" err="1"/>
              <a:t>a+b</a:t>
            </a:r>
            <a:r>
              <a:rPr lang="en-US" dirty="0"/>
              <a:t>*x(</a:t>
            </a:r>
            <a:r>
              <a:rPr lang="en-US" dirty="0" err="1"/>
              <a:t>i</a:t>
            </a:r>
            <a:r>
              <a:rPr lang="en-US" dirty="0"/>
              <a:t>).</a:t>
            </a:r>
          </a:p>
          <a:p>
            <a:r>
              <a:rPr lang="en-US" dirty="0"/>
              <a:t>The second line sums the squares of the differences between the observed (y) and predicted (</a:t>
            </a:r>
            <a:r>
              <a:rPr lang="en-US" dirty="0" err="1"/>
              <a:t>ypred</a:t>
            </a:r>
            <a:r>
              <a:rPr lang="en-US" dirty="0"/>
              <a:t>) values – this is also a vector operation</a:t>
            </a:r>
            <a:r>
              <a:rPr lang="en-US" dirty="0" smtClean="0"/>
              <a:t>.</a:t>
            </a:r>
            <a:endParaRPr lang="en-US" dirty="0"/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570685" y="1453802"/>
            <a:ext cx="5070175" cy="95410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2800" dirty="0" smtClean="0">
                <a:latin typeface="Times New Roman" panose="02020603050405020304" pitchFamily="18" charset="0"/>
                <a:ea typeface="MS Mincho" panose="02020609040205080304" pitchFamily="49" charset="-128"/>
              </a:rPr>
              <a:t>  </a:t>
            </a:r>
            <a:r>
              <a:rPr lang="en-AU" altLang="en-US" sz="2800" dirty="0" err="1" smtClean="0">
                <a:latin typeface="Times New Roman" panose="02020603050405020304" pitchFamily="18" charset="0"/>
                <a:ea typeface="MS Mincho" panose="02020609040205080304" pitchFamily="49" charset="-128"/>
              </a:rPr>
              <a:t>ypred</a:t>
            </a:r>
            <a:r>
              <a:rPr lang="en-AU" altLang="en-US" sz="2800" dirty="0" smtClean="0"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AU" altLang="en-US" sz="2800" dirty="0">
                <a:latin typeface="Times New Roman" panose="02020603050405020304" pitchFamily="18" charset="0"/>
                <a:ea typeface="MS Mincho" panose="02020609040205080304" pitchFamily="49" charset="-128"/>
              </a:rPr>
              <a:t>= a + b*x;</a:t>
            </a:r>
            <a:endParaRPr lang="en-AU" altLang="en-US" sz="2800" dirty="0">
              <a:latin typeface="Times New Roman" panose="02020603050405020304" pitchFamily="18" charset="0"/>
              <a:cs typeface="Courier New" panose="02070309020205020404" pitchFamily="49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2800" dirty="0" smtClean="0">
                <a:latin typeface="Times New Roman" panose="02020603050405020304" pitchFamily="18" charset="0"/>
                <a:ea typeface="MS Mincho" panose="02020609040205080304" pitchFamily="49" charset="-128"/>
              </a:rPr>
              <a:t>  </a:t>
            </a:r>
            <a:r>
              <a:rPr lang="en-AU" altLang="en-US" sz="2800" dirty="0" err="1" smtClean="0">
                <a:latin typeface="Times New Roman" panose="02020603050405020304" pitchFamily="18" charset="0"/>
                <a:ea typeface="MS Mincho" panose="02020609040205080304" pitchFamily="49" charset="-128"/>
              </a:rPr>
              <a:t>obj_fun</a:t>
            </a:r>
            <a:r>
              <a:rPr lang="en-AU" altLang="en-US" sz="2800" dirty="0" smtClean="0"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AU" altLang="en-US" sz="2800" dirty="0">
                <a:latin typeface="Times New Roman" panose="02020603050405020304" pitchFamily="18" charset="0"/>
                <a:ea typeface="MS Mincho" panose="02020609040205080304" pitchFamily="49" charset="-128"/>
              </a:rPr>
              <a:t>= </a:t>
            </a:r>
            <a:r>
              <a:rPr lang="en-AU" altLang="en-US" sz="2800" dirty="0">
                <a:solidFill>
                  <a:srgbClr val="33CC33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norm2</a:t>
            </a:r>
            <a:r>
              <a:rPr lang="en-AU" altLang="en-US" sz="2800" dirty="0">
                <a:latin typeface="Times New Roman" panose="02020603050405020304" pitchFamily="18" charset="0"/>
                <a:ea typeface="MS Mincho" panose="02020609040205080304" pitchFamily="49" charset="-128"/>
              </a:rPr>
              <a:t>(y-</a:t>
            </a:r>
            <a:r>
              <a:rPr lang="en-AU" altLang="en-US" sz="2800" dirty="0" err="1">
                <a:latin typeface="Times New Roman" panose="02020603050405020304" pitchFamily="18" charset="0"/>
                <a:ea typeface="MS Mincho" panose="02020609040205080304" pitchFamily="49" charset="-128"/>
              </a:rPr>
              <a:t>ypred</a:t>
            </a:r>
            <a:r>
              <a:rPr lang="en-AU" altLang="en-US" sz="2800" dirty="0">
                <a:latin typeface="Times New Roman" panose="02020603050405020304" pitchFamily="18" charset="0"/>
                <a:ea typeface="MS Mincho" panose="02020609040205080304" pitchFamily="49" charset="-128"/>
              </a:rPr>
              <a:t>);</a:t>
            </a:r>
            <a:endParaRPr lang="en-US" altLang="en-US" sz="2800" dirty="0"/>
          </a:p>
        </p:txBody>
      </p:sp>
    </p:spTree>
    <p:extLst>
      <p:ext uri="{BB962C8B-B14F-4D97-AF65-F5344CB8AC3E}">
        <p14:creationId xmlns:p14="http://schemas.microsoft.com/office/powerpoint/2010/main" val="1704920669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mething About Arithmetic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80000"/>
              </a:lnSpc>
            </a:pPr>
            <a:r>
              <a:rPr lang="en-US" altLang="en-US" sz="2400" dirty="0"/>
              <a:t>The following are the ADMB arithmetic expressions:</a:t>
            </a:r>
          </a:p>
          <a:p>
            <a:pPr marL="457200" lvl="1" indent="0">
              <a:lnSpc>
                <a:spcPct val="80000"/>
              </a:lnSpc>
              <a:buNone/>
            </a:pPr>
            <a:r>
              <a:rPr lang="en-US" altLang="en-US" sz="2000" dirty="0"/>
              <a:t>Z=</a:t>
            </a:r>
            <a:r>
              <a:rPr lang="en-US" altLang="en-US" sz="2000" dirty="0" err="1"/>
              <a:t>a+b</a:t>
            </a:r>
            <a:r>
              <a:rPr lang="en-US" altLang="en-US" sz="2000" dirty="0"/>
              <a:t> </a:t>
            </a:r>
            <a:r>
              <a:rPr lang="en-US" altLang="en-US" sz="2000" dirty="0" smtClean="0"/>
              <a:t>  //addition </a:t>
            </a:r>
            <a:r>
              <a:rPr lang="en-US" altLang="en-US" sz="2000" dirty="0"/>
              <a:t>(note Z+=b)</a:t>
            </a:r>
          </a:p>
          <a:p>
            <a:pPr marL="457200" lvl="1" indent="0">
              <a:lnSpc>
                <a:spcPct val="80000"/>
              </a:lnSpc>
              <a:buNone/>
            </a:pPr>
            <a:r>
              <a:rPr lang="en-US" altLang="en-US" sz="2000" dirty="0"/>
              <a:t>Z=a-b </a:t>
            </a:r>
            <a:r>
              <a:rPr lang="en-US" altLang="en-US" sz="2000" dirty="0" smtClean="0"/>
              <a:t>   //subtraction</a:t>
            </a:r>
            <a:endParaRPr lang="en-US" altLang="en-US" sz="2000" dirty="0"/>
          </a:p>
          <a:p>
            <a:pPr marL="457200" lvl="1" indent="0">
              <a:lnSpc>
                <a:spcPct val="80000"/>
              </a:lnSpc>
              <a:buNone/>
            </a:pPr>
            <a:r>
              <a:rPr lang="en-US" altLang="en-US" sz="2000" dirty="0" smtClean="0"/>
              <a:t>Z=a*b   //multiplication</a:t>
            </a:r>
            <a:endParaRPr lang="en-US" altLang="en-US" sz="2000" dirty="0"/>
          </a:p>
          <a:p>
            <a:pPr marL="457200" lvl="1" indent="0">
              <a:lnSpc>
                <a:spcPct val="80000"/>
              </a:lnSpc>
              <a:buNone/>
            </a:pPr>
            <a:r>
              <a:rPr lang="en-US" altLang="en-US" sz="2000" dirty="0"/>
              <a:t>Z=a/b  </a:t>
            </a:r>
            <a:r>
              <a:rPr lang="en-US" altLang="en-US" sz="2000" dirty="0" smtClean="0"/>
              <a:t>  //division</a:t>
            </a:r>
            <a:endParaRPr lang="en-US" altLang="en-US" sz="2000" dirty="0"/>
          </a:p>
          <a:p>
            <a:pPr>
              <a:lnSpc>
                <a:spcPct val="80000"/>
              </a:lnSpc>
            </a:pPr>
            <a:endParaRPr lang="en-US" altLang="en-US" sz="2400" dirty="0" smtClean="0"/>
          </a:p>
          <a:p>
            <a:pPr>
              <a:lnSpc>
                <a:spcPct val="80000"/>
              </a:lnSpc>
            </a:pPr>
            <a:r>
              <a:rPr lang="en-US" altLang="en-US" sz="2400" dirty="0" smtClean="0"/>
              <a:t>ADMB </a:t>
            </a:r>
            <a:r>
              <a:rPr lang="en-US" altLang="en-US" sz="2400" dirty="0"/>
              <a:t>implements all the standard functions (and more</a:t>
            </a:r>
            <a:r>
              <a:rPr lang="en-US" altLang="en-US" sz="2400" dirty="0" smtClean="0"/>
              <a:t>):</a:t>
            </a:r>
            <a:endParaRPr lang="en-US" altLang="en-US" sz="2000" dirty="0" smtClean="0"/>
          </a:p>
          <a:p>
            <a:pPr marL="457200" lvl="1" indent="0">
              <a:lnSpc>
                <a:spcPct val="80000"/>
              </a:lnSpc>
              <a:buNone/>
            </a:pPr>
            <a:r>
              <a:rPr lang="en-US" altLang="en-US" sz="2000" dirty="0" smtClean="0"/>
              <a:t>Z=log(a)    //log to the base e [ln]</a:t>
            </a:r>
            <a:endParaRPr lang="en-US" altLang="en-US" sz="2000" dirty="0"/>
          </a:p>
          <a:p>
            <a:pPr marL="457200" lvl="1" indent="0">
              <a:lnSpc>
                <a:spcPct val="80000"/>
              </a:lnSpc>
              <a:buNone/>
            </a:pPr>
            <a:r>
              <a:rPr lang="en-US" altLang="en-US" sz="2000" dirty="0"/>
              <a:t>Z=</a:t>
            </a:r>
            <a:r>
              <a:rPr lang="en-US" altLang="en-US" sz="2000" dirty="0" err="1"/>
              <a:t>mfexp</a:t>
            </a:r>
            <a:r>
              <a:rPr lang="en-US" altLang="en-US" sz="2000" dirty="0"/>
              <a:t>(a)</a:t>
            </a:r>
          </a:p>
          <a:p>
            <a:pPr marL="457200" lvl="1" indent="0">
              <a:lnSpc>
                <a:spcPct val="80000"/>
              </a:lnSpc>
              <a:buNone/>
            </a:pPr>
            <a:r>
              <a:rPr lang="en-US" altLang="en-US" sz="2000" dirty="0"/>
              <a:t>Z=pow(</a:t>
            </a:r>
            <a:r>
              <a:rPr lang="en-US" altLang="en-US" sz="2000" dirty="0" err="1"/>
              <a:t>a,b</a:t>
            </a:r>
            <a:r>
              <a:rPr lang="en-US" altLang="en-US" sz="2000" dirty="0"/>
              <a:t>)  </a:t>
            </a:r>
            <a:r>
              <a:rPr lang="en-US" altLang="en-US" sz="2000" dirty="0" smtClean="0"/>
              <a:t> //exponentiation</a:t>
            </a:r>
            <a:endParaRPr lang="en-US" altLang="en-US" sz="2000" dirty="0"/>
          </a:p>
          <a:p>
            <a:pPr marL="457200" lvl="1" indent="0">
              <a:lnSpc>
                <a:spcPct val="80000"/>
              </a:lnSpc>
              <a:buNone/>
            </a:pPr>
            <a:r>
              <a:rPr lang="en-US" altLang="en-US" sz="2000" dirty="0"/>
              <a:t>Z=square(a)</a:t>
            </a:r>
          </a:p>
          <a:p>
            <a:pPr marL="457200" lvl="1" indent="0">
              <a:lnSpc>
                <a:spcPct val="80000"/>
              </a:lnSpc>
              <a:buNone/>
            </a:pPr>
            <a:r>
              <a:rPr lang="en-US" altLang="en-US" sz="2000" dirty="0"/>
              <a:t>Z=norm2(vec1,vec2)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93857221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claring Variabl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800" dirty="0"/>
              <a:t>Before a variable is used, it has to be </a:t>
            </a:r>
            <a:r>
              <a:rPr lang="en-US" altLang="en-US" sz="2800" dirty="0">
                <a:solidFill>
                  <a:schemeClr val="accent2"/>
                </a:solidFill>
              </a:rPr>
              <a:t>declared</a:t>
            </a:r>
            <a:r>
              <a:rPr lang="en-US" altLang="en-US" sz="2800" dirty="0"/>
              <a:t>.</a:t>
            </a:r>
          </a:p>
          <a:p>
            <a:pPr>
              <a:lnSpc>
                <a:spcPct val="90000"/>
              </a:lnSpc>
            </a:pPr>
            <a:endParaRPr lang="en-US" altLang="en-US" sz="2800" dirty="0" smtClean="0"/>
          </a:p>
          <a:p>
            <a:pPr>
              <a:lnSpc>
                <a:spcPct val="90000"/>
              </a:lnSpc>
            </a:pPr>
            <a:r>
              <a:rPr lang="en-US" altLang="en-US" sz="2800" dirty="0" smtClean="0"/>
              <a:t>Key </a:t>
            </a:r>
            <a:r>
              <a:rPr lang="en-US" altLang="en-US" sz="2800" dirty="0"/>
              <a:t>distinction among variables:</a:t>
            </a:r>
          </a:p>
          <a:p>
            <a:pPr lvl="1">
              <a:lnSpc>
                <a:spcPct val="90000"/>
              </a:lnSpc>
            </a:pPr>
            <a:r>
              <a:rPr lang="en-US" altLang="en-US" sz="2400" dirty="0"/>
              <a:t>Fixed throughout the program (data to be read in, values for fixed </a:t>
            </a:r>
            <a:r>
              <a:rPr lang="en-US" altLang="en-US" sz="2400" dirty="0" smtClean="0"/>
              <a:t>parameters): declare </a:t>
            </a:r>
            <a:r>
              <a:rPr lang="en-US" altLang="en-US" sz="2400" dirty="0"/>
              <a:t>in the </a:t>
            </a:r>
            <a:r>
              <a:rPr lang="en-US" altLang="en-US" sz="2400" dirty="0">
                <a:solidFill>
                  <a:schemeClr val="accent2"/>
                </a:solidFill>
              </a:rPr>
              <a:t>DATA_SECTION</a:t>
            </a:r>
            <a:r>
              <a:rPr lang="en-US" altLang="en-US" sz="2400" dirty="0"/>
              <a:t>.</a:t>
            </a:r>
          </a:p>
          <a:p>
            <a:pPr lvl="1">
              <a:lnSpc>
                <a:spcPct val="90000"/>
              </a:lnSpc>
            </a:pPr>
            <a:r>
              <a:rPr lang="en-US" altLang="en-US" sz="2400" dirty="0"/>
              <a:t>The parameters to be estimated and any variables that are functions of these </a:t>
            </a:r>
            <a:r>
              <a:rPr lang="en-US" altLang="en-US" sz="2400" dirty="0" smtClean="0"/>
              <a:t>parameters: declare </a:t>
            </a:r>
            <a:r>
              <a:rPr lang="en-US" altLang="en-US" sz="2400" dirty="0"/>
              <a:t>in the </a:t>
            </a:r>
            <a:r>
              <a:rPr lang="en-US" altLang="en-US" sz="2400" dirty="0">
                <a:solidFill>
                  <a:schemeClr val="accent2"/>
                </a:solidFill>
              </a:rPr>
              <a:t>PARAMETER_SECTION</a:t>
            </a:r>
            <a:r>
              <a:rPr lang="en-US" altLang="en-US" sz="2400" dirty="0"/>
              <a:t>.</a:t>
            </a:r>
          </a:p>
          <a:p>
            <a:pPr>
              <a:lnSpc>
                <a:spcPct val="90000"/>
              </a:lnSpc>
            </a:pPr>
            <a:r>
              <a:rPr lang="en-US" altLang="en-US" sz="2800" dirty="0"/>
              <a:t>Declarations are of the form: </a:t>
            </a:r>
          </a:p>
          <a:p>
            <a:pPr>
              <a:lnSpc>
                <a:spcPct val="90000"/>
              </a:lnSpc>
              <a:buNone/>
            </a:pPr>
            <a:r>
              <a:rPr lang="en-US" altLang="en-US" sz="2800" dirty="0"/>
              <a:t>			</a:t>
            </a:r>
            <a:r>
              <a:rPr lang="en-US" altLang="en-US" sz="2800" b="1" i="1" dirty="0">
                <a:solidFill>
                  <a:schemeClr val="accent2"/>
                </a:solidFill>
              </a:rPr>
              <a:t>“Data type” “variable name”;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63195519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ata Typ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80000"/>
              </a:lnSpc>
              <a:buNone/>
            </a:pPr>
            <a:r>
              <a:rPr lang="en-US" altLang="en-US" sz="2400" dirty="0"/>
              <a:t>ADMB needs to know what dimensions and format </a:t>
            </a:r>
            <a:r>
              <a:rPr lang="en-US" altLang="en-US" sz="2400" dirty="0" smtClean="0"/>
              <a:t>your data/variables/parameters </a:t>
            </a:r>
            <a:r>
              <a:rPr lang="en-US" altLang="en-US" sz="2400" dirty="0"/>
              <a:t>will be in!</a:t>
            </a:r>
          </a:p>
          <a:p>
            <a:pPr>
              <a:lnSpc>
                <a:spcPct val="80000"/>
              </a:lnSpc>
              <a:buNone/>
            </a:pPr>
            <a:endParaRPr lang="en-US" altLang="en-US" sz="2400" dirty="0"/>
          </a:p>
          <a:p>
            <a:pPr>
              <a:lnSpc>
                <a:spcPct val="80000"/>
              </a:lnSpc>
            </a:pPr>
            <a:r>
              <a:rPr lang="en-US" altLang="en-US" sz="2400" dirty="0"/>
              <a:t>The most-basic </a:t>
            </a:r>
            <a:r>
              <a:rPr lang="en-US" altLang="en-US" sz="2400" dirty="0" smtClean="0"/>
              <a:t>types:</a:t>
            </a:r>
          </a:p>
          <a:p>
            <a:pPr lvl="1">
              <a:lnSpc>
                <a:spcPct val="80000"/>
              </a:lnSpc>
            </a:pPr>
            <a:r>
              <a:rPr lang="en-US" altLang="en-US" sz="2000" dirty="0" err="1">
                <a:solidFill>
                  <a:schemeClr val="accent1"/>
                </a:solidFill>
              </a:rPr>
              <a:t>int</a:t>
            </a:r>
            <a:r>
              <a:rPr lang="en-US" altLang="en-US" sz="2000" dirty="0"/>
              <a:t> (e.g. </a:t>
            </a:r>
            <a:r>
              <a:rPr lang="en-US" altLang="en-US" sz="2000" dirty="0" err="1"/>
              <a:t>int</a:t>
            </a:r>
            <a:r>
              <a:rPr lang="en-US" altLang="en-US" sz="2000" dirty="0"/>
              <a:t> Count</a:t>
            </a:r>
            <a:r>
              <a:rPr lang="en-US" altLang="en-US" sz="2000" dirty="0" smtClean="0"/>
              <a:t>) </a:t>
            </a:r>
            <a:r>
              <a:rPr lang="en-US" altLang="en-US" sz="2000" dirty="0"/>
              <a:t>integer.</a:t>
            </a:r>
          </a:p>
          <a:p>
            <a:pPr lvl="1">
              <a:lnSpc>
                <a:spcPct val="80000"/>
              </a:lnSpc>
            </a:pPr>
            <a:r>
              <a:rPr lang="en-US" altLang="en-US" sz="2000" dirty="0" smtClean="0">
                <a:solidFill>
                  <a:schemeClr val="accent1"/>
                </a:solidFill>
              </a:rPr>
              <a:t>number</a:t>
            </a:r>
            <a:r>
              <a:rPr lang="en-US" altLang="en-US" sz="2000" dirty="0" smtClean="0"/>
              <a:t> </a:t>
            </a:r>
            <a:r>
              <a:rPr lang="en-US" altLang="en-US" sz="2000" dirty="0"/>
              <a:t>(e.g. number Biomass</a:t>
            </a:r>
            <a:r>
              <a:rPr lang="en-US" altLang="en-US" sz="2000" dirty="0" smtClean="0"/>
              <a:t>) </a:t>
            </a:r>
            <a:r>
              <a:rPr lang="en-US" altLang="en-US" sz="2000" dirty="0"/>
              <a:t>real number.</a:t>
            </a:r>
          </a:p>
          <a:p>
            <a:pPr lvl="1">
              <a:lnSpc>
                <a:spcPct val="80000"/>
              </a:lnSpc>
            </a:pPr>
            <a:r>
              <a:rPr lang="en-US" altLang="en-US" sz="2000" dirty="0">
                <a:solidFill>
                  <a:schemeClr val="accent1"/>
                </a:solidFill>
              </a:rPr>
              <a:t>vector</a:t>
            </a:r>
            <a:r>
              <a:rPr lang="en-US" altLang="en-US" sz="2000" dirty="0"/>
              <a:t> (e.g. vector me(1,10</a:t>
            </a:r>
            <a:r>
              <a:rPr lang="en-US" altLang="en-US" sz="2000" dirty="0" smtClean="0"/>
              <a:t>)), </a:t>
            </a:r>
            <a:r>
              <a:rPr lang="en-US" altLang="en-US" sz="2000" dirty="0"/>
              <a:t>set of real numbers indexed by 1,2,..,10.</a:t>
            </a:r>
          </a:p>
          <a:p>
            <a:pPr lvl="1">
              <a:lnSpc>
                <a:spcPct val="80000"/>
              </a:lnSpc>
            </a:pPr>
            <a:r>
              <a:rPr lang="en-US" altLang="en-US" sz="2000" dirty="0" err="1">
                <a:solidFill>
                  <a:schemeClr val="accent1"/>
                </a:solidFill>
              </a:rPr>
              <a:t>ivector</a:t>
            </a:r>
            <a:r>
              <a:rPr lang="en-US" altLang="en-US" sz="2000" dirty="0"/>
              <a:t> </a:t>
            </a:r>
            <a:r>
              <a:rPr lang="en-US" altLang="en-US" sz="2000" dirty="0" smtClean="0"/>
              <a:t> as </a:t>
            </a:r>
            <a:r>
              <a:rPr lang="en-US" altLang="en-US" sz="2000" dirty="0"/>
              <a:t>for vector, except that the contents are integers.</a:t>
            </a:r>
          </a:p>
          <a:p>
            <a:pPr lvl="1">
              <a:lnSpc>
                <a:spcPct val="80000"/>
              </a:lnSpc>
            </a:pPr>
            <a:r>
              <a:rPr lang="en-US" altLang="en-US" sz="2000" dirty="0">
                <a:solidFill>
                  <a:schemeClr val="accent1"/>
                </a:solidFill>
              </a:rPr>
              <a:t>matrix</a:t>
            </a:r>
            <a:r>
              <a:rPr lang="en-US" altLang="en-US" sz="2000" dirty="0"/>
              <a:t> </a:t>
            </a:r>
            <a:r>
              <a:rPr lang="en-US" altLang="en-US" sz="2000" dirty="0" smtClean="0"/>
              <a:t>(e.g. Weight(1,Nyear,1,Nage)) two </a:t>
            </a:r>
            <a:r>
              <a:rPr lang="en-US" altLang="en-US" sz="2000" dirty="0"/>
              <a:t>dimensional array of real;</a:t>
            </a:r>
          </a:p>
          <a:p>
            <a:pPr lvl="1">
              <a:lnSpc>
                <a:spcPct val="80000"/>
              </a:lnSpc>
            </a:pPr>
            <a:r>
              <a:rPr lang="en-US" altLang="en-US" sz="2000" dirty="0" err="1">
                <a:solidFill>
                  <a:schemeClr val="accent1"/>
                </a:solidFill>
              </a:rPr>
              <a:t>imatrix</a:t>
            </a:r>
            <a:r>
              <a:rPr lang="en-US" altLang="en-US" sz="2000" dirty="0"/>
              <a:t> </a:t>
            </a:r>
            <a:r>
              <a:rPr lang="en-US" altLang="en-US" sz="2000" dirty="0" smtClean="0"/>
              <a:t> two </a:t>
            </a:r>
            <a:r>
              <a:rPr lang="en-US" altLang="en-US" sz="2000" dirty="0"/>
              <a:t>dimensional array of integer;</a:t>
            </a:r>
          </a:p>
          <a:p>
            <a:pPr lvl="1">
              <a:lnSpc>
                <a:spcPct val="80000"/>
              </a:lnSpc>
            </a:pPr>
            <a:r>
              <a:rPr lang="en-US" altLang="en-US" sz="2000" dirty="0">
                <a:solidFill>
                  <a:schemeClr val="accent1"/>
                </a:solidFill>
              </a:rPr>
              <a:t>3darray</a:t>
            </a:r>
            <a:r>
              <a:rPr lang="en-US" altLang="en-US" sz="2000" dirty="0"/>
              <a:t> </a:t>
            </a:r>
            <a:r>
              <a:rPr lang="en-US" altLang="en-US" sz="2000" dirty="0" smtClean="0"/>
              <a:t> three </a:t>
            </a:r>
            <a:r>
              <a:rPr lang="en-US" altLang="en-US" sz="2000" dirty="0"/>
              <a:t>dimensional array of real; and</a:t>
            </a:r>
          </a:p>
          <a:p>
            <a:pPr lvl="1">
              <a:lnSpc>
                <a:spcPct val="80000"/>
              </a:lnSpc>
            </a:pPr>
            <a:r>
              <a:rPr lang="en-US" altLang="en-US" sz="2000" dirty="0">
                <a:solidFill>
                  <a:schemeClr val="accent1"/>
                </a:solidFill>
              </a:rPr>
              <a:t>4darray</a:t>
            </a:r>
            <a:r>
              <a:rPr lang="en-US" altLang="en-US" sz="2000" dirty="0"/>
              <a:t> </a:t>
            </a:r>
            <a:r>
              <a:rPr lang="en-US" altLang="en-US" sz="2000" dirty="0" smtClean="0"/>
              <a:t> four </a:t>
            </a:r>
            <a:r>
              <a:rPr lang="en-US" altLang="en-US" sz="2000" dirty="0"/>
              <a:t>dimensional array of </a:t>
            </a:r>
            <a:r>
              <a:rPr lang="en-US" altLang="en-US" sz="2000" dirty="0" smtClean="0"/>
              <a:t>real.</a:t>
            </a:r>
            <a:endParaRPr lang="en-US" altLang="en-US" sz="2000" dirty="0"/>
          </a:p>
          <a:p>
            <a:pPr>
              <a:lnSpc>
                <a:spcPct val="80000"/>
              </a:lnSpc>
            </a:pPr>
            <a:endParaRPr lang="en-US" altLang="en-US" sz="2400" dirty="0" smtClean="0"/>
          </a:p>
          <a:p>
            <a:pPr>
              <a:lnSpc>
                <a:spcPct val="80000"/>
              </a:lnSpc>
            </a:pPr>
            <a:r>
              <a:rPr lang="en-US" altLang="en-US" sz="2400" dirty="0" smtClean="0"/>
              <a:t>All </a:t>
            </a:r>
            <a:r>
              <a:rPr lang="en-US" altLang="en-US" sz="2400" dirty="0"/>
              <a:t>variables </a:t>
            </a:r>
            <a:r>
              <a:rPr lang="en-US" altLang="en-US" sz="2400" dirty="0">
                <a:solidFill>
                  <a:schemeClr val="accent2"/>
                </a:solidFill>
              </a:rPr>
              <a:t>MUST </a:t>
            </a:r>
            <a:r>
              <a:rPr lang="en-US" altLang="en-US" sz="2400" dirty="0"/>
              <a:t>be declared before they are used – no exemptions!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16184287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Variable Nam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 smtClean="0"/>
              <a:t>Must </a:t>
            </a:r>
            <a:r>
              <a:rPr lang="en-US" dirty="0"/>
              <a:t>start with an alphabetic character.</a:t>
            </a:r>
          </a:p>
          <a:p>
            <a:r>
              <a:rPr lang="en-US" dirty="0"/>
              <a:t>Don’t use any reserved words (if, else, etc.)</a:t>
            </a:r>
          </a:p>
          <a:p>
            <a:r>
              <a:rPr lang="en-US" dirty="0"/>
              <a:t>Choose descriptive but not overly long variable names (e.g. biomass, MSY).</a:t>
            </a:r>
          </a:p>
          <a:p>
            <a:r>
              <a:rPr lang="en-US" dirty="0"/>
              <a:t>ADMB (and C) is case-sensitive, i.e. the variables biomass and Biomass are NOT the same variable</a:t>
            </a:r>
            <a:r>
              <a:rPr lang="en-US" dirty="0" smtClean="0"/>
              <a:t>.</a:t>
            </a:r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r>
              <a:rPr lang="en-US" dirty="0" smtClean="0"/>
              <a:t>Other </a:t>
            </a:r>
            <a:r>
              <a:rPr lang="en-US" dirty="0"/>
              <a:t>rules / hints:</a:t>
            </a:r>
          </a:p>
          <a:p>
            <a:r>
              <a:rPr lang="en-US" dirty="0"/>
              <a:t>Use underscores to split names within a variable name (e.g. </a:t>
            </a:r>
            <a:r>
              <a:rPr lang="en-US" dirty="0" err="1"/>
              <a:t>my_biomass</a:t>
            </a:r>
            <a:r>
              <a:rPr lang="en-US" dirty="0"/>
              <a:t>).</a:t>
            </a:r>
          </a:p>
          <a:p>
            <a:r>
              <a:rPr lang="en-US" dirty="0"/>
              <a:t>Avoid re-using the same variable for different purposes.</a:t>
            </a:r>
          </a:p>
          <a:p>
            <a:r>
              <a:rPr lang="en-US" dirty="0"/>
              <a:t>Don’t forget those semi-colons!</a:t>
            </a:r>
          </a:p>
          <a:p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14055809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rogramming the Procedure </a:t>
            </a:r>
            <a:r>
              <a:rPr lang="en-US" dirty="0" smtClean="0"/>
              <a:t>Section</a:t>
            </a:r>
            <a:r>
              <a:rPr lang="en-US" dirty="0"/>
              <a:t/>
            </a:r>
            <a:br>
              <a:rPr lang="en-US" dirty="0"/>
            </a:br>
            <a:r>
              <a:rPr lang="en-US" dirty="0"/>
              <a:t>(The </a:t>
            </a:r>
            <a:r>
              <a:rPr lang="en-US" dirty="0" smtClean="0"/>
              <a:t>“if</a:t>
            </a:r>
            <a:r>
              <a:rPr lang="en-US" dirty="0"/>
              <a:t>” statement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dirty="0"/>
              <a:t>All the normal C++ statements can be used in the Procedure </a:t>
            </a:r>
            <a:r>
              <a:rPr lang="en-US" altLang="en-US" dirty="0" smtClean="0"/>
              <a:t>Section.</a:t>
            </a:r>
          </a:p>
          <a:p>
            <a:endParaRPr lang="en-US" altLang="en-US" dirty="0" smtClean="0"/>
          </a:p>
          <a:p>
            <a:r>
              <a:rPr lang="en-US" altLang="en-US" dirty="0" smtClean="0"/>
              <a:t>The </a:t>
            </a:r>
            <a:r>
              <a:rPr lang="en-US" altLang="en-US" dirty="0">
                <a:solidFill>
                  <a:schemeClr val="accent1"/>
                </a:solidFill>
              </a:rPr>
              <a:t>if</a:t>
            </a:r>
            <a:r>
              <a:rPr lang="en-US" altLang="en-US" dirty="0"/>
              <a:t> </a:t>
            </a:r>
            <a:r>
              <a:rPr lang="en-US" altLang="en-US" dirty="0" smtClean="0"/>
              <a:t>statement:</a:t>
            </a:r>
          </a:p>
          <a:p>
            <a:pPr lvl="1">
              <a:buNone/>
            </a:pPr>
            <a:r>
              <a:rPr lang="en-US" altLang="en-US" sz="1800" dirty="0"/>
              <a:t>			if (condition)</a:t>
            </a:r>
          </a:p>
          <a:p>
            <a:pPr lvl="2">
              <a:buNone/>
            </a:pPr>
            <a:r>
              <a:rPr lang="en-US" altLang="en-US" sz="1800" dirty="0"/>
              <a:t>		   Statements-1;</a:t>
            </a:r>
          </a:p>
          <a:p>
            <a:pPr lvl="1">
              <a:buNone/>
            </a:pPr>
            <a:r>
              <a:rPr lang="en-US" altLang="en-US" sz="1800" dirty="0"/>
              <a:t>			else</a:t>
            </a:r>
          </a:p>
          <a:p>
            <a:pPr lvl="2">
              <a:buNone/>
            </a:pPr>
            <a:r>
              <a:rPr lang="en-US" altLang="en-US" sz="1800" dirty="0"/>
              <a:t>		   Statements-2;</a:t>
            </a:r>
            <a:endParaRPr lang="en-US" altLang="en-US" dirty="0"/>
          </a:p>
          <a:p>
            <a:r>
              <a:rPr lang="en-US" altLang="en-US" dirty="0" smtClean="0"/>
              <a:t>Combining </a:t>
            </a:r>
            <a:r>
              <a:rPr lang="en-US" altLang="en-US" dirty="0"/>
              <a:t>statements:</a:t>
            </a:r>
          </a:p>
          <a:p>
            <a:pPr lvl="1">
              <a:buNone/>
            </a:pPr>
            <a:r>
              <a:rPr lang="en-US" altLang="en-US" sz="1800" dirty="0"/>
              <a:t>			 { statement; statement }</a:t>
            </a:r>
            <a:endParaRPr lang="en-US" altLang="en-US" sz="2000" dirty="0"/>
          </a:p>
          <a:p>
            <a:endParaRPr lang="en-US" alt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78922206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rogramming the Procedure </a:t>
            </a:r>
            <a:r>
              <a:rPr lang="en-US" dirty="0" smtClean="0"/>
              <a:t>Section </a:t>
            </a:r>
            <a:r>
              <a:rPr lang="en-US" dirty="0"/>
              <a:t>(Constructing conditions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77500" lnSpcReduction="20000"/>
          </a:bodyPr>
          <a:lstStyle/>
          <a:p>
            <a:r>
              <a:rPr lang="en-US" dirty="0"/>
              <a:t>RELATIONAL OPERATORS</a:t>
            </a:r>
            <a:r>
              <a:rPr lang="en-US" dirty="0" smtClean="0"/>
              <a:t>:</a:t>
            </a:r>
          </a:p>
          <a:p>
            <a:pPr marL="457200" lvl="1" indent="0">
              <a:buNone/>
            </a:pPr>
            <a:r>
              <a:rPr lang="en-US" dirty="0" smtClean="0"/>
              <a:t>==</a:t>
            </a:r>
            <a:r>
              <a:rPr lang="en-US" dirty="0"/>
              <a:t>	Equal to (NOT </a:t>
            </a:r>
            <a:r>
              <a:rPr lang="en-US" dirty="0" smtClean="0"/>
              <a:t>=)</a:t>
            </a:r>
          </a:p>
          <a:p>
            <a:pPr marL="457200" lvl="1" indent="0">
              <a:buNone/>
            </a:pPr>
            <a:r>
              <a:rPr lang="en-US" dirty="0" smtClean="0"/>
              <a:t>&lt;=</a:t>
            </a:r>
            <a:r>
              <a:rPr lang="en-US" dirty="0"/>
              <a:t>	Less than or equal </a:t>
            </a:r>
            <a:r>
              <a:rPr lang="en-US" dirty="0" smtClean="0"/>
              <a:t>to</a:t>
            </a:r>
          </a:p>
          <a:p>
            <a:pPr marL="457200" lvl="1" indent="0">
              <a:buNone/>
            </a:pPr>
            <a:r>
              <a:rPr lang="en-US" dirty="0" smtClean="0"/>
              <a:t>&gt;=</a:t>
            </a:r>
            <a:r>
              <a:rPr lang="en-US" dirty="0"/>
              <a:t>	Greater than or equal </a:t>
            </a:r>
            <a:r>
              <a:rPr lang="en-US" dirty="0" smtClean="0"/>
              <a:t>to</a:t>
            </a:r>
          </a:p>
          <a:p>
            <a:pPr marL="457200" lvl="1" indent="0">
              <a:buNone/>
            </a:pPr>
            <a:r>
              <a:rPr lang="en-US" dirty="0" smtClean="0"/>
              <a:t>&lt;</a:t>
            </a:r>
            <a:r>
              <a:rPr lang="en-US" dirty="0"/>
              <a:t>	</a:t>
            </a:r>
            <a:r>
              <a:rPr lang="en-US" dirty="0" smtClean="0"/>
              <a:t>Less than</a:t>
            </a:r>
          </a:p>
          <a:p>
            <a:pPr marL="457200" lvl="1" indent="0">
              <a:buNone/>
            </a:pPr>
            <a:r>
              <a:rPr lang="en-US" dirty="0" smtClean="0"/>
              <a:t>&gt;     Greater than</a:t>
            </a:r>
          </a:p>
          <a:p>
            <a:pPr marL="457200" lvl="1" indent="0">
              <a:buNone/>
            </a:pPr>
            <a:r>
              <a:rPr lang="en-US" dirty="0" smtClean="0"/>
              <a:t>!=</a:t>
            </a:r>
            <a:r>
              <a:rPr lang="en-US" dirty="0"/>
              <a:t>	Not equal to</a:t>
            </a:r>
          </a:p>
          <a:p>
            <a:endParaRPr lang="en-US" dirty="0" smtClean="0"/>
          </a:p>
          <a:p>
            <a:r>
              <a:rPr lang="en-US" dirty="0" smtClean="0"/>
              <a:t>LOGICAL </a:t>
            </a:r>
            <a:r>
              <a:rPr lang="en-US" dirty="0"/>
              <a:t>OPERATORS</a:t>
            </a:r>
            <a:r>
              <a:rPr lang="en-US" dirty="0" smtClean="0"/>
              <a:t>:</a:t>
            </a:r>
          </a:p>
          <a:p>
            <a:pPr marL="457200" lvl="1" indent="0">
              <a:buNone/>
            </a:pPr>
            <a:r>
              <a:rPr lang="en-US" dirty="0" smtClean="0"/>
              <a:t>&amp;&amp; </a:t>
            </a:r>
            <a:r>
              <a:rPr lang="en-US" dirty="0"/>
              <a:t>	Condition is true if both sub-conditions are </a:t>
            </a:r>
            <a:r>
              <a:rPr lang="en-US" dirty="0" smtClean="0"/>
              <a:t>true</a:t>
            </a:r>
          </a:p>
          <a:p>
            <a:pPr marL="457200" lvl="1" indent="0">
              <a:buNone/>
            </a:pPr>
            <a:r>
              <a:rPr lang="en-US" dirty="0" smtClean="0"/>
              <a:t>||</a:t>
            </a:r>
            <a:r>
              <a:rPr lang="en-US" dirty="0"/>
              <a:t>	</a:t>
            </a:r>
            <a:r>
              <a:rPr lang="en-US" dirty="0" smtClean="0"/>
              <a:t>Condition </a:t>
            </a:r>
            <a:r>
              <a:rPr lang="en-US" dirty="0"/>
              <a:t>is true if one of the sub-conditions is </a:t>
            </a:r>
            <a:r>
              <a:rPr lang="en-US" dirty="0" smtClean="0"/>
              <a:t>true</a:t>
            </a:r>
          </a:p>
          <a:p>
            <a:pPr marL="457200" lvl="1" indent="0">
              <a:buNone/>
            </a:pPr>
            <a:r>
              <a:rPr lang="en-US" dirty="0" smtClean="0"/>
              <a:t>!</a:t>
            </a:r>
            <a:r>
              <a:rPr lang="en-US" dirty="0"/>
              <a:t>	</a:t>
            </a:r>
            <a:r>
              <a:rPr lang="en-US" dirty="0" smtClean="0"/>
              <a:t>Condition </a:t>
            </a:r>
            <a:r>
              <a:rPr lang="en-US" dirty="0"/>
              <a:t>is true if sub-condition is false</a:t>
            </a:r>
          </a:p>
          <a:p>
            <a:endParaRPr lang="en-US" dirty="0"/>
          </a:p>
          <a:p>
            <a:r>
              <a:rPr lang="en-US" dirty="0"/>
              <a:t>Note: ADMB may not work if a parameter or derived variable appears in </a:t>
            </a:r>
            <a:r>
              <a:rPr lang="en-US" dirty="0" smtClean="0"/>
              <a:t>a </a:t>
            </a:r>
            <a:r>
              <a:rPr lang="en-US" dirty="0"/>
              <a:t>condition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3262750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del Building, Using, Develop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10000"/>
          </a:bodyPr>
          <a:lstStyle/>
          <a:p>
            <a:pPr marL="0" indent="0">
              <a:buNone/>
            </a:pPr>
            <a:r>
              <a:rPr lang="en-US" dirty="0" smtClean="0"/>
              <a:t>In </a:t>
            </a:r>
            <a:r>
              <a:rPr lang="en-US" dirty="0" smtClean="0"/>
              <a:t>the fisheries </a:t>
            </a:r>
            <a:r>
              <a:rPr lang="en-US" dirty="0" smtClean="0"/>
              <a:t>resource assessment world, typically three types of </a:t>
            </a:r>
            <a:r>
              <a:rPr lang="en-US" dirty="0" smtClean="0"/>
              <a:t>user:</a:t>
            </a:r>
            <a:endParaRPr lang="en-US" dirty="0" smtClean="0"/>
          </a:p>
          <a:p>
            <a:r>
              <a:rPr lang="en-US" dirty="0" smtClean="0"/>
              <a:t>Model user: take canned software and press go, limited understanding of what is happening under the hood.</a:t>
            </a:r>
          </a:p>
          <a:p>
            <a:r>
              <a:rPr lang="en-US" dirty="0" smtClean="0"/>
              <a:t>Model builder: can use existing software to build alternative models, fit to new data sets, etc</a:t>
            </a:r>
            <a:r>
              <a:rPr lang="en-US" dirty="0" smtClean="0"/>
              <a:t>.</a:t>
            </a:r>
            <a:endParaRPr lang="en-US" dirty="0" smtClean="0"/>
          </a:p>
          <a:p>
            <a:r>
              <a:rPr lang="en-US" dirty="0" smtClean="0"/>
              <a:t>Model developer: someone who is interested in developing and testing code underlying model structure and performance.</a:t>
            </a:r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r>
              <a:rPr lang="en-US" dirty="0" smtClean="0"/>
              <a:t>The </a:t>
            </a:r>
            <a:r>
              <a:rPr lang="en-US" dirty="0" smtClean="0"/>
              <a:t>aim of this class is to provide you with the skill set to work toward the second two of these, hopefully you are interested in the third!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98395330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Programming the Procedure Section</a:t>
            </a:r>
            <a:br>
              <a:rPr lang="en-US" dirty="0" smtClean="0"/>
            </a:br>
            <a:r>
              <a:rPr lang="en-US" dirty="0" smtClean="0"/>
              <a:t>The “for” statemen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77307"/>
            <a:ext cx="8229600" cy="5588417"/>
          </a:xfrm>
        </p:spPr>
        <p:txBody>
          <a:bodyPr>
            <a:normAutofit fontScale="77500" lnSpcReduction="20000"/>
          </a:bodyPr>
          <a:lstStyle/>
          <a:p>
            <a:pPr marL="0" indent="0">
              <a:buNone/>
            </a:pPr>
            <a:r>
              <a:rPr lang="en-US" dirty="0" smtClean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r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initial state; terminal condition; increment) </a:t>
            </a:r>
          </a:p>
          <a:p>
            <a:pPr marL="0" indent="0">
              <a:buNone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{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atements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}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Initial state: Usually involves setting a “loop control variable” to some initial value.</a:t>
            </a:r>
          </a:p>
          <a:p>
            <a:r>
              <a:rPr lang="en-US" dirty="0"/>
              <a:t>Terminal condition: The loop will run until this condition is TRUE (note it need not involve the “loop control variable</a:t>
            </a:r>
            <a:r>
              <a:rPr lang="en-US" dirty="0" smtClean="0"/>
              <a:t>”).</a:t>
            </a:r>
            <a:endParaRPr lang="en-US" dirty="0"/>
          </a:p>
          <a:p>
            <a:r>
              <a:rPr lang="en-US" dirty="0"/>
              <a:t>Increment: This usually involves updating the “loop control variable” (e.g. X++; X--).</a:t>
            </a:r>
          </a:p>
          <a:p>
            <a:r>
              <a:rPr lang="en-US" dirty="0" smtClean="0"/>
              <a:t>Parameters </a:t>
            </a:r>
            <a:r>
              <a:rPr lang="en-US" dirty="0"/>
              <a:t>and derived variables should not appear in the terminal condition</a:t>
            </a:r>
            <a:r>
              <a:rPr lang="en-US" dirty="0" smtClean="0"/>
              <a:t>.</a:t>
            </a:r>
          </a:p>
          <a:p>
            <a:endParaRPr lang="en-US" dirty="0" smtClean="0"/>
          </a:p>
          <a:p>
            <a:pPr>
              <a:buNone/>
            </a:pPr>
            <a:r>
              <a:rPr lang="en-US" alt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omass(1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= 1</a:t>
            </a:r>
            <a:r>
              <a:rPr lang="en-US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; </a:t>
            </a:r>
            <a:endParaRPr lang="en-US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None/>
            </a:pP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r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year=1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; </a:t>
            </a:r>
            <a:r>
              <a:rPr lang="en-US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ear&lt;=</a:t>
            </a:r>
            <a:r>
              <a:rPr lang="en-US" alt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year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; </a:t>
            </a:r>
            <a:r>
              <a:rPr lang="en-US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ear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++)</a:t>
            </a:r>
          </a:p>
          <a:p>
            <a:pPr>
              <a:buNone/>
            </a:pP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omass(year+1)=biomass(year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*r</a:t>
            </a:r>
            <a:r>
              <a:rPr lang="en-US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44037075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rrays, Matrices, and 3d-array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rrays, matrices, and 3d-arrays behave the same way as a mathematical vector. </a:t>
            </a:r>
          </a:p>
          <a:p>
            <a:r>
              <a:rPr lang="en-US" dirty="0"/>
              <a:t>You can reference whole arrays or elements of arrays (the former is generally faster).</a:t>
            </a:r>
          </a:p>
          <a:p>
            <a:r>
              <a:rPr lang="en-US" dirty="0" smtClean="0"/>
              <a:t>Arrays are often used in </a:t>
            </a:r>
            <a:r>
              <a:rPr lang="en-US" dirty="0"/>
              <a:t>conjunction with “for” loops</a:t>
            </a:r>
            <a:r>
              <a:rPr lang="en-US" dirty="0" smtClean="0"/>
              <a:t>.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58885326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Built-in Functions in </a:t>
            </a:r>
            <a:r>
              <a:rPr lang="en-US" dirty="0" smtClean="0"/>
              <a:t>ADMB</a:t>
            </a:r>
            <a:br>
              <a:rPr lang="en-US" dirty="0" smtClean="0"/>
            </a:br>
            <a:r>
              <a:rPr lang="en-US" dirty="0" smtClean="0"/>
              <a:t>(Mathematical </a:t>
            </a:r>
            <a:r>
              <a:rPr lang="en-US" dirty="0"/>
              <a:t>functions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Default functions:</a:t>
            </a:r>
          </a:p>
          <a:p>
            <a:pPr marL="457200" lvl="1" indent="0">
              <a:buNone/>
            </a:pPr>
            <a:r>
              <a:rPr lang="en-US" dirty="0">
                <a:solidFill>
                  <a:schemeClr val="accent3"/>
                </a:solidFill>
              </a:rPr>
              <a:t>sin, cos, </a:t>
            </a:r>
            <a:r>
              <a:rPr lang="en-US" dirty="0" err="1">
                <a:solidFill>
                  <a:schemeClr val="accent3"/>
                </a:solidFill>
              </a:rPr>
              <a:t>asin</a:t>
            </a:r>
            <a:r>
              <a:rPr lang="en-US" dirty="0">
                <a:solidFill>
                  <a:schemeClr val="accent3"/>
                </a:solidFill>
              </a:rPr>
              <a:t>, </a:t>
            </a:r>
            <a:r>
              <a:rPr lang="en-US" dirty="0" err="1">
                <a:solidFill>
                  <a:schemeClr val="accent3"/>
                </a:solidFill>
              </a:rPr>
              <a:t>atan</a:t>
            </a:r>
            <a:r>
              <a:rPr lang="en-US" dirty="0">
                <a:solidFill>
                  <a:schemeClr val="accent3"/>
                </a:solidFill>
              </a:rPr>
              <a:t>, </a:t>
            </a:r>
            <a:r>
              <a:rPr lang="en-US" dirty="0" err="1">
                <a:solidFill>
                  <a:schemeClr val="accent3"/>
                </a:solidFill>
              </a:rPr>
              <a:t>acos</a:t>
            </a:r>
            <a:r>
              <a:rPr lang="en-US" dirty="0">
                <a:solidFill>
                  <a:schemeClr val="accent3"/>
                </a:solidFill>
              </a:rPr>
              <a:t>, </a:t>
            </a:r>
            <a:r>
              <a:rPr lang="en-US" dirty="0" err="1">
                <a:solidFill>
                  <a:schemeClr val="accent3"/>
                </a:solidFill>
              </a:rPr>
              <a:t>sinh</a:t>
            </a:r>
            <a:r>
              <a:rPr lang="en-US" dirty="0">
                <a:solidFill>
                  <a:schemeClr val="accent3"/>
                </a:solidFill>
              </a:rPr>
              <a:t>, </a:t>
            </a:r>
            <a:r>
              <a:rPr lang="en-US" dirty="0" err="1">
                <a:solidFill>
                  <a:schemeClr val="accent3"/>
                </a:solidFill>
              </a:rPr>
              <a:t>cosh</a:t>
            </a:r>
            <a:r>
              <a:rPr lang="en-US" dirty="0">
                <a:solidFill>
                  <a:schemeClr val="accent3"/>
                </a:solidFill>
              </a:rPr>
              <a:t>, </a:t>
            </a:r>
            <a:r>
              <a:rPr lang="en-US" dirty="0" err="1">
                <a:solidFill>
                  <a:schemeClr val="accent3"/>
                </a:solidFill>
              </a:rPr>
              <a:t>tanh</a:t>
            </a:r>
            <a:r>
              <a:rPr lang="en-US" dirty="0">
                <a:solidFill>
                  <a:schemeClr val="accent3"/>
                </a:solidFill>
              </a:rPr>
              <a:t>, </a:t>
            </a:r>
            <a:r>
              <a:rPr lang="en-US" dirty="0" err="1">
                <a:solidFill>
                  <a:schemeClr val="accent3"/>
                </a:solidFill>
              </a:rPr>
              <a:t>fabs</a:t>
            </a:r>
            <a:r>
              <a:rPr lang="en-US" dirty="0">
                <a:solidFill>
                  <a:schemeClr val="accent3"/>
                </a:solidFill>
              </a:rPr>
              <a:t>*, </a:t>
            </a:r>
            <a:r>
              <a:rPr lang="en-US" dirty="0" err="1" smtClean="0">
                <a:solidFill>
                  <a:schemeClr val="accent3"/>
                </a:solidFill>
              </a:rPr>
              <a:t>mfexp</a:t>
            </a:r>
            <a:r>
              <a:rPr lang="en-US" dirty="0">
                <a:solidFill>
                  <a:schemeClr val="accent3"/>
                </a:solidFill>
              </a:rPr>
              <a:t>, log, </a:t>
            </a:r>
            <a:r>
              <a:rPr lang="en-US" dirty="0" smtClean="0">
                <a:solidFill>
                  <a:schemeClr val="accent3"/>
                </a:solidFill>
              </a:rPr>
              <a:t>log10</a:t>
            </a:r>
            <a:r>
              <a:rPr lang="en-US" dirty="0">
                <a:solidFill>
                  <a:schemeClr val="accent3"/>
                </a:solidFill>
              </a:rPr>
              <a:t>, </a:t>
            </a:r>
            <a:r>
              <a:rPr lang="en-US" dirty="0" err="1">
                <a:solidFill>
                  <a:schemeClr val="accent3"/>
                </a:solidFill>
              </a:rPr>
              <a:t>sqrt</a:t>
            </a:r>
            <a:r>
              <a:rPr lang="en-US" dirty="0">
                <a:solidFill>
                  <a:schemeClr val="accent3"/>
                </a:solidFill>
              </a:rPr>
              <a:t>, pow, </a:t>
            </a:r>
            <a:r>
              <a:rPr lang="en-US" dirty="0" err="1">
                <a:solidFill>
                  <a:schemeClr val="accent3"/>
                </a:solidFill>
              </a:rPr>
              <a:t>gammln</a:t>
            </a:r>
            <a:r>
              <a:rPr lang="en-US" dirty="0">
                <a:solidFill>
                  <a:schemeClr val="accent3"/>
                </a:solidFill>
              </a:rPr>
              <a:t>, </a:t>
            </a:r>
            <a:r>
              <a:rPr lang="en-US" dirty="0" err="1">
                <a:solidFill>
                  <a:schemeClr val="accent3"/>
                </a:solidFill>
              </a:rPr>
              <a:t>log_comb</a:t>
            </a:r>
            <a:endParaRPr lang="en-US" dirty="0">
              <a:solidFill>
                <a:schemeClr val="accent3"/>
              </a:solidFill>
            </a:endParaRPr>
          </a:p>
          <a:p>
            <a:r>
              <a:rPr lang="en-US" dirty="0"/>
              <a:t>These functions operate on numbers and vectors, </a:t>
            </a:r>
            <a:r>
              <a:rPr lang="en-US" dirty="0" err="1" smtClean="0"/>
              <a:t>i.e</a:t>
            </a:r>
            <a:r>
              <a:rPr lang="en-US" dirty="0" smtClean="0"/>
              <a:t>:</a:t>
            </a:r>
          </a:p>
          <a:p>
            <a:pPr marL="457200" lvl="1" indent="0">
              <a:buNone/>
            </a:pPr>
            <a:r>
              <a:rPr lang="en-US" dirty="0" smtClean="0"/>
              <a:t>number </a:t>
            </a:r>
            <a:r>
              <a:rPr lang="en-US" dirty="0"/>
              <a:t>= </a:t>
            </a:r>
            <a:r>
              <a:rPr lang="en-US" dirty="0" err="1" smtClean="0">
                <a:solidFill>
                  <a:schemeClr val="accent3"/>
                </a:solidFill>
              </a:rPr>
              <a:t>mfexp</a:t>
            </a:r>
            <a:r>
              <a:rPr lang="en-US" dirty="0" smtClean="0"/>
              <a:t>(number</a:t>
            </a:r>
            <a:r>
              <a:rPr lang="en-US" dirty="0"/>
              <a:t>);    </a:t>
            </a:r>
            <a:r>
              <a:rPr lang="en-US" dirty="0" smtClean="0"/>
              <a:t>vector </a:t>
            </a:r>
            <a:r>
              <a:rPr lang="en-US" dirty="0"/>
              <a:t>= </a:t>
            </a:r>
            <a:r>
              <a:rPr lang="en-US" dirty="0" err="1" smtClean="0">
                <a:solidFill>
                  <a:schemeClr val="accent3"/>
                </a:solidFill>
              </a:rPr>
              <a:t>mfexp</a:t>
            </a:r>
            <a:r>
              <a:rPr lang="en-US" dirty="0" smtClean="0"/>
              <a:t>(vector);</a:t>
            </a:r>
            <a:endParaRPr lang="en-US" dirty="0"/>
          </a:p>
          <a:p>
            <a:r>
              <a:rPr lang="en-US" dirty="0"/>
              <a:t>One can also find the minimum and maximum of a vector: </a:t>
            </a:r>
            <a:r>
              <a:rPr lang="en-US" dirty="0">
                <a:solidFill>
                  <a:schemeClr val="accent3"/>
                </a:solidFill>
              </a:rPr>
              <a:t>min</a:t>
            </a:r>
            <a:r>
              <a:rPr lang="en-US" dirty="0"/>
              <a:t>(x)*; </a:t>
            </a:r>
            <a:r>
              <a:rPr lang="en-US" dirty="0">
                <a:solidFill>
                  <a:schemeClr val="accent3"/>
                </a:solidFill>
              </a:rPr>
              <a:t>max</a:t>
            </a:r>
            <a:r>
              <a:rPr lang="en-US" dirty="0"/>
              <a:t>(x</a:t>
            </a:r>
            <a:r>
              <a:rPr lang="en-US" dirty="0" smtClean="0"/>
              <a:t>)*;</a:t>
            </a:r>
            <a:endParaRPr lang="en-US" dirty="0"/>
          </a:p>
          <a:p>
            <a:endParaRPr lang="en-US" dirty="0"/>
          </a:p>
          <a:p>
            <a:pPr marL="0" indent="0">
              <a:buNone/>
            </a:pPr>
            <a:r>
              <a:rPr lang="en-US" dirty="0"/>
              <a:t>* Are these differentiable?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2184083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Built-in Functions in ADMB-II </a:t>
            </a:r>
            <a:br>
              <a:rPr lang="en-US" dirty="0"/>
            </a:br>
            <a:r>
              <a:rPr lang="en-US" dirty="0"/>
              <a:t>(Vector &amp; matrix functions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en-US" altLang="en-US" dirty="0" smtClean="0"/>
          </a:p>
          <a:p>
            <a:pPr marL="0" indent="0">
              <a:buNone/>
            </a:pPr>
            <a:r>
              <a:rPr lang="en-US" altLang="en-US" dirty="0" smtClean="0"/>
              <a:t>c </a:t>
            </a:r>
            <a:r>
              <a:rPr lang="en-US" altLang="en-US" dirty="0"/>
              <a:t>= </a:t>
            </a:r>
            <a:r>
              <a:rPr lang="en-US" altLang="en-US" dirty="0" err="1">
                <a:solidFill>
                  <a:schemeClr val="accent3"/>
                </a:solidFill>
              </a:rPr>
              <a:t>elem_prod</a:t>
            </a:r>
            <a:r>
              <a:rPr lang="en-US" altLang="en-US" dirty="0"/>
              <a:t>(</a:t>
            </a:r>
            <a:r>
              <a:rPr lang="en-US" altLang="en-US" dirty="0" err="1"/>
              <a:t>a,b</a:t>
            </a:r>
            <a:r>
              <a:rPr lang="en-US" altLang="en-US" dirty="0"/>
              <a:t>):</a:t>
            </a:r>
          </a:p>
          <a:p>
            <a:pPr marL="0" indent="0">
              <a:buNone/>
            </a:pPr>
            <a:r>
              <a:rPr lang="en-US" altLang="en-US" dirty="0"/>
              <a:t>c = </a:t>
            </a:r>
            <a:r>
              <a:rPr lang="en-US" altLang="en-US" dirty="0" err="1">
                <a:solidFill>
                  <a:schemeClr val="accent3"/>
                </a:solidFill>
              </a:rPr>
              <a:t>elem_div</a:t>
            </a:r>
            <a:r>
              <a:rPr lang="en-US" altLang="en-US" dirty="0"/>
              <a:t>(</a:t>
            </a:r>
            <a:r>
              <a:rPr lang="en-US" altLang="en-US" dirty="0" err="1"/>
              <a:t>a,b</a:t>
            </a:r>
            <a:r>
              <a:rPr lang="en-US" altLang="en-US" dirty="0"/>
              <a:t>):</a:t>
            </a:r>
          </a:p>
          <a:p>
            <a:pPr marL="0" indent="0">
              <a:buNone/>
            </a:pPr>
            <a:r>
              <a:rPr lang="en-US" altLang="en-US" dirty="0" err="1"/>
              <a:t>matrix_b</a:t>
            </a:r>
            <a:r>
              <a:rPr lang="en-US" altLang="en-US" dirty="0"/>
              <a:t> = </a:t>
            </a:r>
            <a:r>
              <a:rPr lang="en-US" altLang="en-US" dirty="0" err="1">
                <a:solidFill>
                  <a:schemeClr val="accent3"/>
                </a:solidFill>
              </a:rPr>
              <a:t>det</a:t>
            </a:r>
            <a:r>
              <a:rPr lang="en-US" altLang="en-US" dirty="0"/>
              <a:t>(</a:t>
            </a:r>
            <a:r>
              <a:rPr lang="en-US" altLang="en-US" dirty="0" err="1"/>
              <a:t>matrix_a</a:t>
            </a:r>
            <a:r>
              <a:rPr lang="en-US" altLang="en-US" dirty="0" smtClean="0"/>
              <a:t>);  //determinant</a:t>
            </a:r>
            <a:endParaRPr lang="en-US" altLang="en-US" dirty="0"/>
          </a:p>
          <a:p>
            <a:pPr marL="0" indent="0">
              <a:buNone/>
            </a:pPr>
            <a:r>
              <a:rPr lang="en-US" altLang="en-US" dirty="0" err="1"/>
              <a:t>matrix_b</a:t>
            </a:r>
            <a:r>
              <a:rPr lang="en-US" altLang="en-US" dirty="0"/>
              <a:t> = </a:t>
            </a:r>
            <a:r>
              <a:rPr lang="en-US" altLang="en-US" dirty="0" err="1">
                <a:solidFill>
                  <a:schemeClr val="accent3"/>
                </a:solidFill>
              </a:rPr>
              <a:t>inv</a:t>
            </a:r>
            <a:r>
              <a:rPr lang="en-US" altLang="en-US" dirty="0"/>
              <a:t>(</a:t>
            </a:r>
            <a:r>
              <a:rPr lang="en-US" altLang="en-US" dirty="0" err="1"/>
              <a:t>matrix_a</a:t>
            </a:r>
            <a:r>
              <a:rPr lang="en-US" altLang="en-US" dirty="0" smtClean="0"/>
              <a:t>);   //inverse</a:t>
            </a:r>
            <a:endParaRPr lang="en-US" altLang="en-US" dirty="0"/>
          </a:p>
          <a:p>
            <a:pPr marL="0" indent="0">
              <a:buNone/>
            </a:pPr>
            <a:r>
              <a:rPr lang="en-US" altLang="en-US" dirty="0" err="1"/>
              <a:t>number_a</a:t>
            </a:r>
            <a:r>
              <a:rPr lang="en-US" altLang="en-US" dirty="0"/>
              <a:t> = </a:t>
            </a:r>
            <a:r>
              <a:rPr lang="en-US" altLang="en-US" dirty="0">
                <a:solidFill>
                  <a:schemeClr val="accent3"/>
                </a:solidFill>
              </a:rPr>
              <a:t>norm</a:t>
            </a:r>
            <a:r>
              <a:rPr lang="en-US" altLang="en-US" dirty="0"/>
              <a:t>(x):</a:t>
            </a:r>
          </a:p>
          <a:p>
            <a:pPr marL="0" indent="0">
              <a:buNone/>
            </a:pPr>
            <a:r>
              <a:rPr lang="en-US" altLang="en-US" dirty="0" err="1"/>
              <a:t>number_a</a:t>
            </a:r>
            <a:r>
              <a:rPr lang="en-US" altLang="en-US" dirty="0"/>
              <a:t> = </a:t>
            </a:r>
            <a:r>
              <a:rPr lang="en-US" altLang="en-US" dirty="0">
                <a:solidFill>
                  <a:schemeClr val="accent3"/>
                </a:solidFill>
              </a:rPr>
              <a:t>norm2</a:t>
            </a:r>
            <a:r>
              <a:rPr lang="en-US" altLang="en-US" dirty="0"/>
              <a:t>(x):</a:t>
            </a:r>
          </a:p>
          <a:p>
            <a:pPr marL="0" indent="0">
              <a:buNone/>
            </a:pPr>
            <a:r>
              <a:rPr lang="en-US" altLang="en-US" dirty="0" err="1"/>
              <a:t>matrix_b</a:t>
            </a:r>
            <a:r>
              <a:rPr lang="en-US" altLang="en-US" dirty="0"/>
              <a:t>  = </a:t>
            </a:r>
            <a:r>
              <a:rPr lang="en-US" altLang="en-US" dirty="0">
                <a:solidFill>
                  <a:schemeClr val="accent3"/>
                </a:solidFill>
              </a:rPr>
              <a:t>trans</a:t>
            </a:r>
            <a:r>
              <a:rPr lang="en-US" altLang="en-US" dirty="0"/>
              <a:t>(</a:t>
            </a:r>
            <a:r>
              <a:rPr lang="en-US" altLang="en-US" dirty="0" err="1"/>
              <a:t>matrix_a</a:t>
            </a:r>
            <a:r>
              <a:rPr lang="en-US" altLang="en-US" dirty="0" smtClean="0"/>
              <a:t>)  //transpose</a:t>
            </a:r>
            <a:endParaRPr lang="en-US" altLang="en-US" dirty="0"/>
          </a:p>
          <a:p>
            <a:endParaRPr lang="en-US" altLang="en-US" dirty="0"/>
          </a:p>
          <a:p>
            <a:endParaRPr lang="en-US" dirty="0"/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1630143"/>
              </p:ext>
            </p:extLst>
          </p:nvPr>
        </p:nvGraphicFramePr>
        <p:xfrm>
          <a:off x="5014783" y="1782441"/>
          <a:ext cx="124301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2" name="Equation" r:id="rId3" imgW="622030" imgH="228501" progId="Equation.DSMT4">
                  <p:embed/>
                </p:oleObj>
              </mc:Choice>
              <mc:Fallback>
                <p:oleObj name="Equation" r:id="rId3" imgW="622030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4783" y="1782441"/>
                        <a:ext cx="1243013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3550853"/>
              </p:ext>
            </p:extLst>
          </p:nvPr>
        </p:nvGraphicFramePr>
        <p:xfrm>
          <a:off x="5013325" y="2262189"/>
          <a:ext cx="1649413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3" name="Equation" r:id="rId5" imgW="825500" imgH="241300" progId="Equation.DSMT4">
                  <p:embed/>
                </p:oleObj>
              </mc:Choice>
              <mc:Fallback>
                <p:oleObj name="Equation" r:id="rId5" imgW="8255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3325" y="2262189"/>
                        <a:ext cx="1649413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3042390"/>
              </p:ext>
            </p:extLst>
          </p:nvPr>
        </p:nvGraphicFramePr>
        <p:xfrm>
          <a:off x="5410200" y="4059238"/>
          <a:ext cx="1087438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4" name="Equation" r:id="rId7" imgW="723586" imgH="393529" progId="Equation.DSMT4">
                  <p:embed/>
                </p:oleObj>
              </mc:Choice>
              <mc:Fallback>
                <p:oleObj name="Equation" r:id="rId7" imgW="723586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4059238"/>
                        <a:ext cx="1087438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6165608"/>
              </p:ext>
            </p:extLst>
          </p:nvPr>
        </p:nvGraphicFramePr>
        <p:xfrm>
          <a:off x="5410200" y="4666264"/>
          <a:ext cx="1252538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5" name="Equation" r:id="rId9" imgW="837836" imgH="355446" progId="Equation.DSMT4">
                  <p:embed/>
                </p:oleObj>
              </mc:Choice>
              <mc:Fallback>
                <p:oleObj name="Equation" r:id="rId9" imgW="837836" imgH="3554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4666264"/>
                        <a:ext cx="1252538" cy="531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01513024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Built-in Functions in </a:t>
            </a:r>
            <a:r>
              <a:rPr lang="en-US" dirty="0" smtClean="0"/>
              <a:t>ADMB </a:t>
            </a:r>
            <a:r>
              <a:rPr lang="en-US" dirty="0"/>
              <a:t/>
            </a:r>
            <a:br>
              <a:rPr lang="en-US" dirty="0"/>
            </a:br>
            <a:r>
              <a:rPr lang="en-US" dirty="0"/>
              <a:t>(Extraction functions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r>
              <a:rPr lang="en-US" dirty="0" smtClean="0"/>
              <a:t>Extracting </a:t>
            </a:r>
            <a:r>
              <a:rPr lang="en-US" dirty="0"/>
              <a:t>from arrays and </a:t>
            </a:r>
            <a:r>
              <a:rPr lang="en-US" dirty="0" smtClean="0"/>
              <a:t>matrices:</a:t>
            </a:r>
          </a:p>
          <a:p>
            <a:pPr marL="457200" lvl="1" indent="0">
              <a:buNone/>
            </a:pPr>
            <a:r>
              <a:rPr lang="en-US" dirty="0" smtClean="0"/>
              <a:t>	vector </a:t>
            </a:r>
            <a:r>
              <a:rPr lang="en-US" dirty="0"/>
              <a:t>= </a:t>
            </a:r>
            <a:r>
              <a:rPr lang="en-US" dirty="0" smtClean="0">
                <a:solidFill>
                  <a:schemeClr val="accent3"/>
                </a:solidFill>
              </a:rPr>
              <a:t>column</a:t>
            </a:r>
            <a:r>
              <a:rPr lang="en-US" dirty="0" smtClean="0"/>
              <a:t>(</a:t>
            </a:r>
            <a:r>
              <a:rPr lang="en-US" dirty="0" err="1" smtClean="0"/>
              <a:t>matrix,index</a:t>
            </a:r>
            <a:r>
              <a:rPr lang="en-US" dirty="0" smtClean="0"/>
              <a:t>);</a:t>
            </a:r>
          </a:p>
          <a:p>
            <a:pPr marL="457200" lvl="1" indent="0">
              <a:buNone/>
            </a:pPr>
            <a:r>
              <a:rPr lang="en-US" dirty="0" smtClean="0"/>
              <a:t>	vector </a:t>
            </a:r>
            <a:r>
              <a:rPr lang="en-US" dirty="0"/>
              <a:t>= </a:t>
            </a:r>
            <a:r>
              <a:rPr lang="en-US" dirty="0" err="1" smtClean="0">
                <a:solidFill>
                  <a:schemeClr val="accent3"/>
                </a:solidFill>
              </a:rPr>
              <a:t>extract_row</a:t>
            </a:r>
            <a:r>
              <a:rPr lang="en-US" dirty="0" smtClean="0"/>
              <a:t>(</a:t>
            </a:r>
            <a:r>
              <a:rPr lang="en-US" dirty="0" err="1" smtClean="0"/>
              <a:t>matrix,index</a:t>
            </a:r>
            <a:r>
              <a:rPr lang="en-US" dirty="0" smtClean="0"/>
              <a:t>);</a:t>
            </a:r>
          </a:p>
          <a:p>
            <a:pPr marL="457200" lvl="1" indent="0">
              <a:buNone/>
            </a:pPr>
            <a:r>
              <a:rPr lang="en-US" dirty="0"/>
              <a:t>	</a:t>
            </a:r>
            <a:r>
              <a:rPr lang="en-US" dirty="0" smtClean="0"/>
              <a:t>vector </a:t>
            </a:r>
            <a:r>
              <a:rPr lang="en-US" dirty="0"/>
              <a:t>= </a:t>
            </a:r>
            <a:r>
              <a:rPr lang="en-US" dirty="0" err="1">
                <a:solidFill>
                  <a:schemeClr val="accent3"/>
                </a:solidFill>
              </a:rPr>
              <a:t>extract_diagonal</a:t>
            </a:r>
            <a:r>
              <a:rPr lang="en-US" dirty="0"/>
              <a:t>(matrix</a:t>
            </a:r>
            <a:r>
              <a:rPr lang="en-US" dirty="0" smtClean="0"/>
              <a:t>);</a:t>
            </a:r>
            <a:endParaRPr lang="en-US" dirty="0"/>
          </a:p>
          <a:p>
            <a:endParaRPr lang="en-US" dirty="0" smtClean="0"/>
          </a:p>
          <a:p>
            <a:r>
              <a:rPr lang="en-US" dirty="0" err="1" smtClean="0"/>
              <a:t>Subvectors</a:t>
            </a:r>
            <a:r>
              <a:rPr lang="en-US" dirty="0"/>
              <a:t>: extract a subset of a </a:t>
            </a:r>
            <a:r>
              <a:rPr lang="en-US" dirty="0" smtClean="0"/>
              <a:t>vector:</a:t>
            </a:r>
          </a:p>
          <a:p>
            <a:pPr marL="457200" lvl="1" indent="0">
              <a:buNone/>
            </a:pPr>
            <a:r>
              <a:rPr lang="en-US" dirty="0"/>
              <a:t>	</a:t>
            </a:r>
            <a:r>
              <a:rPr lang="en-US" dirty="0" smtClean="0"/>
              <a:t>vector2 </a:t>
            </a:r>
            <a:r>
              <a:rPr lang="en-US" dirty="0"/>
              <a:t>= </a:t>
            </a:r>
            <a:r>
              <a:rPr lang="en-US" dirty="0" smtClean="0"/>
              <a:t>vector1(</a:t>
            </a:r>
            <a:r>
              <a:rPr lang="en-US" dirty="0" err="1" smtClean="0"/>
              <a:t>ivector</a:t>
            </a:r>
            <a:r>
              <a:rPr lang="en-US" dirty="0" smtClean="0"/>
              <a:t>);</a:t>
            </a:r>
          </a:p>
          <a:p>
            <a:pPr marL="457200" lvl="1" indent="0">
              <a:buNone/>
            </a:pPr>
            <a:r>
              <a:rPr lang="en-US" dirty="0"/>
              <a:t>	</a:t>
            </a:r>
            <a:r>
              <a:rPr lang="en-US" dirty="0" smtClean="0"/>
              <a:t>vector2 </a:t>
            </a:r>
            <a:r>
              <a:rPr lang="en-US" dirty="0"/>
              <a:t>= vector1(index1,index2</a:t>
            </a:r>
            <a:r>
              <a:rPr lang="en-US" dirty="0" smtClean="0"/>
              <a:t>);</a:t>
            </a:r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4057503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ChangeArrowheads="1"/>
          </p:cNvSpPr>
          <p:nvPr/>
        </p:nvSpPr>
        <p:spPr bwMode="auto">
          <a:xfrm>
            <a:off x="1676400" y="3886200"/>
            <a:ext cx="3352800" cy="1219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ctr" eaLnBrk="1" hangingPunct="1"/>
            <a:r>
              <a:rPr lang="en-US" altLang="en-US" sz="4000" smtClean="0"/>
              <a:t>Built-in Functions in ADMB-IV </a:t>
            </a:r>
            <a:br>
              <a:rPr lang="en-US" altLang="en-US" sz="4000" smtClean="0"/>
            </a:br>
            <a:r>
              <a:rPr lang="en-US" altLang="en-US" sz="3200" smtClean="0"/>
              <a:t>(Statistical functions)</a:t>
            </a:r>
          </a:p>
        </p:txBody>
      </p:sp>
      <p:sp>
        <p:nvSpPr>
          <p:cNvPr id="15364" name="Rectangle 4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z="2400" dirty="0" smtClean="0"/>
              <a:t>Statistical functions </a:t>
            </a:r>
            <a:r>
              <a:rPr lang="en-US" altLang="en-US" sz="2400" dirty="0" smtClean="0"/>
              <a:t>(e.g. cumulative normal, many of the ):</a:t>
            </a:r>
            <a:endParaRPr lang="en-US" altLang="en-US" sz="2400" dirty="0" smtClean="0"/>
          </a:p>
          <a:p>
            <a:pPr algn="ctr" eaLnBrk="1" hangingPunct="1">
              <a:buFont typeface="Wingdings" panose="05000000000000000000" pitchFamily="2" charset="2"/>
              <a:buNone/>
            </a:pPr>
            <a:r>
              <a:rPr lang="en-US" altLang="en-US" sz="1400" dirty="0" smtClean="0">
                <a:solidFill>
                  <a:schemeClr val="hlink"/>
                </a:solidFill>
              </a:rPr>
              <a:t>   </a:t>
            </a:r>
            <a:r>
              <a:rPr lang="en-US" altLang="en-US" sz="1400" dirty="0" err="1" smtClean="0">
                <a:solidFill>
                  <a:schemeClr val="hlink"/>
                </a:solidFill>
              </a:rPr>
              <a:t>cumd_norm</a:t>
            </a:r>
            <a:r>
              <a:rPr lang="en-US" altLang="en-US" sz="1400" dirty="0" smtClean="0">
                <a:solidFill>
                  <a:schemeClr val="hlink"/>
                </a:solidFill>
              </a:rPr>
              <a:t>, </a:t>
            </a:r>
            <a:r>
              <a:rPr lang="en-US" altLang="en-US" sz="1400" dirty="0" err="1" smtClean="0">
                <a:solidFill>
                  <a:schemeClr val="hlink"/>
                </a:solidFill>
              </a:rPr>
              <a:t>inv_cumd_norm</a:t>
            </a:r>
            <a:endParaRPr lang="en-US" altLang="en-US" sz="1400" dirty="0" smtClean="0">
              <a:solidFill>
                <a:schemeClr val="hlink"/>
              </a:solidFill>
            </a:endParaRPr>
          </a:p>
          <a:p>
            <a:pPr eaLnBrk="1" hangingPunct="1"/>
            <a:endParaRPr lang="en-US" altLang="en-US" sz="2400" dirty="0" smtClean="0"/>
          </a:p>
          <a:p>
            <a:pPr eaLnBrk="1" hangingPunct="1"/>
            <a:r>
              <a:rPr lang="en-US" altLang="en-US" sz="2400" dirty="0" smtClean="0"/>
              <a:t>Random </a:t>
            </a:r>
            <a:r>
              <a:rPr lang="en-US" altLang="en-US" sz="2400" dirty="0" smtClean="0"/>
              <a:t>number generators (first create a “random number generator class” – specifies the random number seed; then use it), i.e.</a:t>
            </a:r>
          </a:p>
          <a:p>
            <a:pPr lvl="1" eaLnBrk="1" hangingPunct="1">
              <a:buFont typeface="Wingdings" panose="05000000000000000000" pitchFamily="2" charset="2"/>
              <a:buNone/>
            </a:pPr>
            <a:r>
              <a:rPr lang="en-US" altLang="en-US" sz="1600" dirty="0" err="1" smtClean="0">
                <a:solidFill>
                  <a:schemeClr val="hlink"/>
                </a:solidFill>
              </a:rPr>
              <a:t>random_number_generator</a:t>
            </a:r>
            <a:r>
              <a:rPr lang="en-US" altLang="en-US" sz="1600" dirty="0" smtClean="0">
                <a:solidFill>
                  <a:schemeClr val="hlink"/>
                </a:solidFill>
              </a:rPr>
              <a:t> r(1891);</a:t>
            </a:r>
          </a:p>
          <a:p>
            <a:pPr lvl="1" eaLnBrk="1" hangingPunct="1">
              <a:buFont typeface="Wingdings" panose="05000000000000000000" pitchFamily="2" charset="2"/>
              <a:buNone/>
            </a:pPr>
            <a:r>
              <a:rPr lang="en-US" altLang="en-US" sz="1600" dirty="0" smtClean="0">
                <a:solidFill>
                  <a:schemeClr val="hlink"/>
                </a:solidFill>
              </a:rPr>
              <a:t>Poisson = </a:t>
            </a:r>
            <a:r>
              <a:rPr lang="en-US" altLang="en-US" sz="1600" dirty="0" err="1" smtClean="0">
                <a:solidFill>
                  <a:schemeClr val="hlink"/>
                </a:solidFill>
              </a:rPr>
              <a:t>randpoission</a:t>
            </a:r>
            <a:r>
              <a:rPr lang="en-US" altLang="en-US" sz="1600" dirty="0" smtClean="0">
                <a:solidFill>
                  <a:schemeClr val="hlink"/>
                </a:solidFill>
              </a:rPr>
              <a:t>(</a:t>
            </a:r>
            <a:r>
              <a:rPr lang="en-US" altLang="en-US" sz="1600" dirty="0" err="1" smtClean="0">
                <a:solidFill>
                  <a:schemeClr val="hlink"/>
                </a:solidFill>
              </a:rPr>
              <a:t>lamda</a:t>
            </a:r>
            <a:r>
              <a:rPr lang="en-US" altLang="en-US" sz="1600" dirty="0" smtClean="0">
                <a:solidFill>
                  <a:schemeClr val="hlink"/>
                </a:solidFill>
              </a:rPr>
              <a:t>, r);</a:t>
            </a:r>
          </a:p>
          <a:p>
            <a:pPr lvl="1" eaLnBrk="1" hangingPunct="1">
              <a:buFont typeface="Wingdings" panose="05000000000000000000" pitchFamily="2" charset="2"/>
              <a:buNone/>
            </a:pPr>
            <a:r>
              <a:rPr lang="en-US" altLang="en-US" sz="1600" dirty="0" smtClean="0">
                <a:solidFill>
                  <a:schemeClr val="hlink"/>
                </a:solidFill>
              </a:rPr>
              <a:t>Normal = </a:t>
            </a:r>
            <a:r>
              <a:rPr lang="en-US" altLang="en-US" sz="1600" dirty="0" err="1" smtClean="0">
                <a:solidFill>
                  <a:schemeClr val="hlink"/>
                </a:solidFill>
              </a:rPr>
              <a:t>randn</a:t>
            </a:r>
            <a:r>
              <a:rPr lang="en-US" altLang="en-US" sz="1600" dirty="0" smtClean="0">
                <a:solidFill>
                  <a:schemeClr val="hlink"/>
                </a:solidFill>
              </a:rPr>
              <a:t>(r);</a:t>
            </a:r>
          </a:p>
          <a:p>
            <a:pPr lvl="1" eaLnBrk="1" hangingPunct="1">
              <a:buFont typeface="Wingdings" panose="05000000000000000000" pitchFamily="2" charset="2"/>
              <a:buNone/>
            </a:pPr>
            <a:r>
              <a:rPr lang="en-US" altLang="en-US" sz="1600" dirty="0" smtClean="0">
                <a:solidFill>
                  <a:schemeClr val="hlink"/>
                </a:solidFill>
              </a:rPr>
              <a:t>Uniform = </a:t>
            </a:r>
            <a:r>
              <a:rPr lang="en-US" altLang="en-US" sz="1600" dirty="0" err="1" smtClean="0">
                <a:solidFill>
                  <a:schemeClr val="hlink"/>
                </a:solidFill>
              </a:rPr>
              <a:t>randu</a:t>
            </a:r>
            <a:r>
              <a:rPr lang="en-US" altLang="en-US" sz="1600" dirty="0" smtClean="0">
                <a:solidFill>
                  <a:schemeClr val="hlink"/>
                </a:solidFill>
              </a:rPr>
              <a:t>(r);</a:t>
            </a:r>
          </a:p>
          <a:p>
            <a:pPr eaLnBrk="1" hangingPunct="1"/>
            <a:endParaRPr lang="en-US" altLang="en-US" sz="2800" dirty="0" smtClean="0"/>
          </a:p>
          <a:p>
            <a:pPr eaLnBrk="1" hangingPunct="1"/>
            <a:r>
              <a:rPr lang="en-US" altLang="en-US" sz="2800" dirty="0" smtClean="0"/>
              <a:t>Vector </a:t>
            </a:r>
            <a:r>
              <a:rPr lang="en-US" altLang="en-US" sz="2800" dirty="0" smtClean="0"/>
              <a:t>and matrix versions of these routines exist.</a:t>
            </a:r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en-US" sz="2800" dirty="0" smtClean="0"/>
          </a:p>
        </p:txBody>
      </p:sp>
      <p:sp>
        <p:nvSpPr>
          <p:cNvPr id="15365" name="Text Box 5"/>
          <p:cNvSpPr txBox="1">
            <a:spLocks noChangeArrowheads="1"/>
          </p:cNvSpPr>
          <p:nvPr/>
        </p:nvSpPr>
        <p:spPr bwMode="auto">
          <a:xfrm>
            <a:off x="5727700" y="3859213"/>
            <a:ext cx="1993900" cy="1031875"/>
          </a:xfrm>
          <a:prstGeom prst="rect">
            <a:avLst/>
          </a:prstGeom>
          <a:noFill/>
          <a:ln w="25400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 dirty="0"/>
              <a:t>Create the class</a:t>
            </a: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000" dirty="0"/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 dirty="0"/>
              <a:t>Use it!</a:t>
            </a:r>
          </a:p>
        </p:txBody>
      </p:sp>
      <p:sp>
        <p:nvSpPr>
          <p:cNvPr id="15366" name="Line 6"/>
          <p:cNvSpPr>
            <a:spLocks noChangeShapeType="1"/>
          </p:cNvSpPr>
          <p:nvPr/>
        </p:nvSpPr>
        <p:spPr bwMode="auto">
          <a:xfrm flipH="1">
            <a:off x="5029200" y="4038600"/>
            <a:ext cx="685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5367" name="Line 7"/>
          <p:cNvSpPr>
            <a:spLocks noChangeShapeType="1"/>
          </p:cNvSpPr>
          <p:nvPr/>
        </p:nvSpPr>
        <p:spPr bwMode="auto">
          <a:xfrm flipH="1">
            <a:off x="4114800" y="4724400"/>
            <a:ext cx="1600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99420284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Crashes  (because $%@&amp; happens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US" dirty="0"/>
              <a:t>Nothing causes ADMB more problems than:</a:t>
            </a:r>
          </a:p>
          <a:p>
            <a:r>
              <a:rPr lang="en-US" dirty="0" smtClean="0"/>
              <a:t>IF statements,</a:t>
            </a:r>
            <a:endParaRPr lang="en-US" dirty="0"/>
          </a:p>
          <a:p>
            <a:r>
              <a:rPr lang="en-US" dirty="0"/>
              <a:t>Functions that have very large </a:t>
            </a:r>
            <a:r>
              <a:rPr lang="en-US" dirty="0" smtClean="0"/>
              <a:t>derivatives,</a:t>
            </a:r>
            <a:endParaRPr lang="en-US" dirty="0"/>
          </a:p>
          <a:p>
            <a:r>
              <a:rPr lang="en-US" dirty="0"/>
              <a:t>Discontinuous functions or functions which are “bumpy</a:t>
            </a:r>
            <a:r>
              <a:rPr lang="en-US" dirty="0" smtClean="0"/>
              <a:t>”.</a:t>
            </a: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r>
              <a:rPr lang="en-US" dirty="0" smtClean="0"/>
              <a:t>How </a:t>
            </a:r>
            <a:r>
              <a:rPr lang="en-US" dirty="0"/>
              <a:t>to overcome keeping a variable (x) positive (and differentiable):</a:t>
            </a:r>
          </a:p>
          <a:p>
            <a:r>
              <a:rPr lang="en-US" dirty="0" err="1" smtClean="0"/>
              <a:t>posfun</a:t>
            </a:r>
            <a:r>
              <a:rPr lang="en-US" dirty="0" smtClean="0"/>
              <a:t>(x</a:t>
            </a:r>
            <a:r>
              <a:rPr lang="en-US" dirty="0"/>
              <a:t>, eps, penalty)</a:t>
            </a:r>
          </a:p>
          <a:p>
            <a:r>
              <a:rPr lang="en-US" dirty="0"/>
              <a:t>x = </a:t>
            </a:r>
            <a:r>
              <a:rPr lang="en-US" dirty="0" err="1"/>
              <a:t>sqrt</a:t>
            </a:r>
            <a:r>
              <a:rPr lang="en-US" dirty="0"/>
              <a:t>(x*x);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88777888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gramming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51870"/>
            <a:ext cx="8229600" cy="2272097"/>
          </a:xfrm>
        </p:spPr>
        <p:txBody>
          <a:bodyPr>
            <a:normAutofit fontScale="92500" lnSpcReduction="10000"/>
          </a:bodyPr>
          <a:lstStyle/>
          <a:p>
            <a:r>
              <a:rPr lang="en-US" dirty="0" smtClean="0"/>
              <a:t>Using a coding style and applying it consistently can be SUPER helpful (particularly to your six-month older self).</a:t>
            </a:r>
          </a:p>
          <a:p>
            <a:r>
              <a:rPr lang="en-US" dirty="0" smtClean="0"/>
              <a:t>This doesn’t have to be onerous or official, but can help readability etc.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03068" y="3156947"/>
            <a:ext cx="2303322" cy="3451524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657" b="26036"/>
          <a:stretch/>
        </p:blipFill>
        <p:spPr>
          <a:xfrm>
            <a:off x="697135" y="3614350"/>
            <a:ext cx="4313531" cy="2994121"/>
          </a:xfrm>
          <a:prstGeom prst="rect">
            <a:avLst/>
          </a:prstGeom>
          <a:ln>
            <a:solidFill>
              <a:srgbClr val="000000"/>
            </a:solidFill>
          </a:ln>
        </p:spPr>
      </p:pic>
    </p:spTree>
    <p:extLst>
      <p:ext uri="{BB962C8B-B14F-4D97-AF65-F5344CB8AC3E}">
        <p14:creationId xmlns:p14="http://schemas.microsoft.com/office/powerpoint/2010/main" val="1307266675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gramming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51870"/>
            <a:ext cx="8229600" cy="5806130"/>
          </a:xfrm>
        </p:spPr>
        <p:txBody>
          <a:bodyPr>
            <a:normAutofit/>
          </a:bodyPr>
          <a:lstStyle/>
          <a:p>
            <a:pPr marL="0" indent="0">
              <a:lnSpc>
                <a:spcPct val="90000"/>
              </a:lnSpc>
              <a:buNone/>
            </a:pPr>
            <a:r>
              <a:rPr lang="en-US" altLang="en-US" sz="2800" dirty="0"/>
              <a:t>Comment, comment, </a:t>
            </a:r>
            <a:r>
              <a:rPr lang="en-US" altLang="en-US" sz="2800" dirty="0" smtClean="0"/>
              <a:t>comment:</a:t>
            </a:r>
          </a:p>
          <a:p>
            <a:pPr marL="0" indent="0">
              <a:lnSpc>
                <a:spcPct val="90000"/>
              </a:lnSpc>
              <a:buNone/>
            </a:pPr>
            <a:endParaRPr lang="en-US" altLang="en-US" sz="2800" dirty="0" smtClean="0"/>
          </a:p>
          <a:p>
            <a:pPr>
              <a:lnSpc>
                <a:spcPct val="90000"/>
              </a:lnSpc>
            </a:pPr>
            <a:r>
              <a:rPr lang="en-US" altLang="en-US" sz="2400" dirty="0" smtClean="0"/>
              <a:t>Always </a:t>
            </a:r>
            <a:r>
              <a:rPr lang="en-US" altLang="en-US" sz="2400" dirty="0"/>
              <a:t>include a comment (indicated by “//”) at the start of the program that states what it </a:t>
            </a:r>
            <a:r>
              <a:rPr lang="en-US" altLang="en-US" sz="2400" dirty="0" smtClean="0"/>
              <a:t>does.</a:t>
            </a:r>
          </a:p>
          <a:p>
            <a:pPr>
              <a:lnSpc>
                <a:spcPct val="90000"/>
              </a:lnSpc>
            </a:pPr>
            <a:r>
              <a:rPr lang="en-US" altLang="en-US" sz="2400" dirty="0" smtClean="0"/>
              <a:t>Split </a:t>
            </a:r>
            <a:r>
              <a:rPr lang="en-US" altLang="en-US" sz="2400" dirty="0"/>
              <a:t>ideas / blocks of code with blank lines and </a:t>
            </a:r>
            <a:r>
              <a:rPr lang="en-US" altLang="en-US" sz="2400" dirty="0" smtClean="0"/>
              <a:t>comments.</a:t>
            </a:r>
          </a:p>
          <a:p>
            <a:pPr>
              <a:lnSpc>
                <a:spcPct val="90000"/>
              </a:lnSpc>
            </a:pPr>
            <a:r>
              <a:rPr lang="en-US" altLang="en-US" sz="2400" dirty="0" smtClean="0"/>
              <a:t>Use </a:t>
            </a:r>
            <a:r>
              <a:rPr lang="en-US" altLang="en-US" sz="2400" dirty="0"/>
              <a:t>“inline” comments to refer to equations and meanings of </a:t>
            </a:r>
            <a:r>
              <a:rPr lang="en-US" altLang="en-US" sz="2400" dirty="0" smtClean="0"/>
              <a:t>variables.</a:t>
            </a:r>
          </a:p>
          <a:p>
            <a:pPr>
              <a:lnSpc>
                <a:spcPct val="90000"/>
              </a:lnSpc>
            </a:pPr>
            <a:r>
              <a:rPr lang="en-US" altLang="en-US" sz="2400" dirty="0" smtClean="0"/>
              <a:t>Indent </a:t>
            </a:r>
            <a:r>
              <a:rPr lang="en-US" altLang="en-US" sz="2400" dirty="0"/>
              <a:t>blocks of code to increase </a:t>
            </a:r>
            <a:r>
              <a:rPr lang="en-US" altLang="en-US" sz="2400" dirty="0" smtClean="0"/>
              <a:t>clarity.</a:t>
            </a:r>
          </a:p>
          <a:p>
            <a:pPr>
              <a:lnSpc>
                <a:spcPct val="90000"/>
              </a:lnSpc>
            </a:pPr>
            <a:r>
              <a:rPr lang="en-US" altLang="en-US" sz="2400" dirty="0" smtClean="0"/>
              <a:t>Include </a:t>
            </a:r>
            <a:r>
              <a:rPr lang="en-US" altLang="en-US" sz="2400" dirty="0"/>
              <a:t>comments in your data files (indicated by </a:t>
            </a:r>
            <a:r>
              <a:rPr lang="en-US" altLang="en-US" sz="2400" dirty="0" smtClean="0"/>
              <a:t>“#”).</a:t>
            </a:r>
          </a:p>
          <a:p>
            <a:pPr>
              <a:lnSpc>
                <a:spcPct val="90000"/>
              </a:lnSpc>
            </a:pPr>
            <a:endParaRPr lang="en-US" altLang="en-US" sz="2400" dirty="0"/>
          </a:p>
        </p:txBody>
      </p:sp>
    </p:spTree>
    <p:extLst>
      <p:ext uri="{BB962C8B-B14F-4D97-AF65-F5344CB8AC3E}">
        <p14:creationId xmlns:p14="http://schemas.microsoft.com/office/powerpoint/2010/main" val="3029594571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gramming Hints: Debugg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77500" lnSpcReduction="20000"/>
          </a:bodyPr>
          <a:lstStyle/>
          <a:p>
            <a:r>
              <a:rPr lang="en-US" dirty="0"/>
              <a:t>Start simple: develop a routine, test it, develop the next routine, …</a:t>
            </a:r>
          </a:p>
          <a:p>
            <a:r>
              <a:rPr lang="en-US" dirty="0" smtClean="0"/>
              <a:t>Watch </a:t>
            </a:r>
            <a:r>
              <a:rPr lang="en-US" dirty="0"/>
              <a:t>for errors during the TPL2CPP phase of the compilation</a:t>
            </a:r>
            <a:r>
              <a:rPr lang="en-US" dirty="0" smtClean="0"/>
              <a:t>.</a:t>
            </a:r>
            <a:endParaRPr lang="en-US" dirty="0"/>
          </a:p>
          <a:p>
            <a:r>
              <a:rPr lang="en-US" dirty="0" smtClean="0"/>
              <a:t>Errors during the C++ compiler stage relate </a:t>
            </a:r>
            <a:r>
              <a:rPr lang="en-US" dirty="0"/>
              <a:t>to the CPP file and NOT the TPL file.</a:t>
            </a:r>
          </a:p>
          <a:p>
            <a:r>
              <a:rPr lang="en-US" dirty="0" smtClean="0"/>
              <a:t>Use “</a:t>
            </a:r>
            <a:r>
              <a:rPr lang="en-US" dirty="0" err="1" smtClean="0"/>
              <a:t>cout</a:t>
            </a:r>
            <a:r>
              <a:rPr lang="en-US" dirty="0" smtClean="0"/>
              <a:t>” to output variables to the screen so you can check that the function is being calculated correctly.</a:t>
            </a:r>
          </a:p>
          <a:p>
            <a:r>
              <a:rPr lang="en-US" dirty="0" smtClean="0"/>
              <a:t>Test code by writing </a:t>
            </a:r>
            <a:r>
              <a:rPr lang="en-US" dirty="0"/>
              <a:t>out intermediate results (you </a:t>
            </a:r>
            <a:r>
              <a:rPr lang="en-US" dirty="0" smtClean="0"/>
              <a:t>can </a:t>
            </a:r>
            <a:r>
              <a:rPr lang="en-US" dirty="0"/>
              <a:t>then check that the values output are correct given the values for the parameters – the first call of the function will involve the parameters being set to their initial values).</a:t>
            </a:r>
          </a:p>
          <a:p>
            <a:r>
              <a:rPr lang="en-US" dirty="0"/>
              <a:t>Cross compare: Write critical bits of code in EXCEL or R and check you get the correct </a:t>
            </a:r>
            <a:r>
              <a:rPr lang="en-US" dirty="0" smtClean="0"/>
              <a:t>values.</a:t>
            </a:r>
            <a:endParaRPr lang="en-US" dirty="0"/>
          </a:p>
          <a:p>
            <a:r>
              <a:rPr lang="en-US" dirty="0"/>
              <a:t>Never, ever, ever, believe your code is correct: always work on the assumption there is an error </a:t>
            </a:r>
            <a:r>
              <a:rPr lang="en-US" dirty="0" smtClean="0"/>
              <a:t>somewhere</a:t>
            </a:r>
            <a:r>
              <a:rPr lang="en-US" dirty="0"/>
              <a:t>!</a:t>
            </a:r>
          </a:p>
          <a:p>
            <a:endParaRPr lang="en-US" dirty="0" smtClean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7145651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dels in fisheries, fitting to dat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 smtClean="0"/>
              <a:t>Common exercise in fisheries and wildlife science is fitting a model to some data.</a:t>
            </a:r>
          </a:p>
          <a:p>
            <a:r>
              <a:rPr lang="en-US" dirty="0" smtClean="0"/>
              <a:t>These models (and the data they are fit to) can be simple to more </a:t>
            </a:r>
            <a:r>
              <a:rPr lang="en-US" dirty="0" smtClean="0"/>
              <a:t>complicated.</a:t>
            </a:r>
          </a:p>
          <a:p>
            <a:pPr lvl="1"/>
            <a:r>
              <a:rPr lang="en-US" dirty="0" smtClean="0"/>
              <a:t>e.g</a:t>
            </a:r>
            <a:r>
              <a:rPr lang="en-US" dirty="0"/>
              <a:t>.  </a:t>
            </a:r>
            <a:r>
              <a:rPr lang="en-US" dirty="0" smtClean="0"/>
              <a:t>regressions</a:t>
            </a:r>
            <a:r>
              <a:rPr lang="en-US" dirty="0"/>
              <a:t>, stock-recruitment analysis, population dynamics models, etc</a:t>
            </a:r>
            <a:r>
              <a:rPr lang="en-US" dirty="0" smtClean="0"/>
              <a:t>.</a:t>
            </a:r>
          </a:p>
          <a:p>
            <a:r>
              <a:rPr lang="en-US" dirty="0" smtClean="0"/>
              <a:t>Optimization tools in statistical software (e.g. lm() or </a:t>
            </a:r>
            <a:r>
              <a:rPr lang="en-US" dirty="0" err="1" smtClean="0"/>
              <a:t>nls</a:t>
            </a:r>
            <a:r>
              <a:rPr lang="en-US" dirty="0" smtClean="0"/>
              <a:t>() in R) can be used in a lot of instances.</a:t>
            </a:r>
          </a:p>
          <a:p>
            <a:r>
              <a:rPr lang="en-US" dirty="0" smtClean="0"/>
              <a:t>Custom-built objective functions can also be helpful (e.g. using optimize() in R ).</a:t>
            </a:r>
          </a:p>
          <a:p>
            <a:r>
              <a:rPr lang="en-US" dirty="0" smtClean="0"/>
              <a:t>Sometimes </a:t>
            </a:r>
            <a:r>
              <a:rPr lang="en-US" dirty="0" smtClean="0"/>
              <a:t>these tools can be </a:t>
            </a:r>
            <a:r>
              <a:rPr lang="en-US" dirty="0" smtClean="0"/>
              <a:t>slow </a:t>
            </a:r>
            <a:r>
              <a:rPr lang="en-US" dirty="0" smtClean="0"/>
              <a:t>or unstable when our models contain lots of parameters or datasets become large.</a:t>
            </a:r>
          </a:p>
        </p:txBody>
      </p:sp>
    </p:spTree>
    <p:extLst>
      <p:ext uri="{BB962C8B-B14F-4D97-AF65-F5344CB8AC3E}">
        <p14:creationId xmlns:p14="http://schemas.microsoft.com/office/powerpoint/2010/main" val="1777336576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at’s Next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Maximum Likelihood</a:t>
            </a:r>
          </a:p>
          <a:p>
            <a:r>
              <a:rPr lang="en-US" dirty="0" smtClean="0"/>
              <a:t>Mark-Recapture Experiment</a:t>
            </a:r>
          </a:p>
          <a:p>
            <a:r>
              <a:rPr lang="en-US" dirty="0" smtClean="0"/>
              <a:t>Reading: Cooch &amp; White (2009) Chapter 1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7946600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ad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dirty="0">
                <a:hlinkClick r:id="rId2"/>
              </a:rPr>
              <a:t>Fournier, D.A., H.J. </a:t>
            </a:r>
            <a:r>
              <a:rPr lang="en-US" sz="2400" dirty="0" err="1">
                <a:hlinkClick r:id="rId2"/>
              </a:rPr>
              <a:t>Skaug</a:t>
            </a:r>
            <a:r>
              <a:rPr lang="en-US" sz="2400" dirty="0">
                <a:hlinkClick r:id="rId2"/>
              </a:rPr>
              <a:t>, J. Ancheta, J. </a:t>
            </a:r>
            <a:r>
              <a:rPr lang="en-US" sz="2400" dirty="0" err="1">
                <a:hlinkClick r:id="rId2"/>
              </a:rPr>
              <a:t>Ianelli</a:t>
            </a:r>
            <a:r>
              <a:rPr lang="en-US" sz="2400" dirty="0">
                <a:hlinkClick r:id="rId2"/>
              </a:rPr>
              <a:t>, A. Magnusson, M.N. Maunder, A. Nielsen, and J. </a:t>
            </a:r>
            <a:r>
              <a:rPr lang="en-US" sz="2400" dirty="0" err="1">
                <a:hlinkClick r:id="rId2"/>
              </a:rPr>
              <a:t>Sibert</a:t>
            </a:r>
            <a:r>
              <a:rPr lang="en-US" sz="2400" dirty="0">
                <a:hlinkClick r:id="rId2"/>
              </a:rPr>
              <a:t>. 2012. AD Model Builder: using automatic differentiation for statistical inference of highly parameterized complex nonlinear models. </a:t>
            </a:r>
            <a:r>
              <a:rPr lang="en-US" sz="2400" dirty="0" err="1">
                <a:hlinkClick r:id="rId2"/>
              </a:rPr>
              <a:t>Optim</a:t>
            </a:r>
            <a:r>
              <a:rPr lang="en-US" sz="2400" dirty="0">
                <a:hlinkClick r:id="rId2"/>
              </a:rPr>
              <a:t>. Methods </a:t>
            </a:r>
            <a:r>
              <a:rPr lang="en-US" sz="2400" dirty="0" err="1">
                <a:hlinkClick r:id="rId2"/>
              </a:rPr>
              <a:t>Softw</a:t>
            </a:r>
            <a:r>
              <a:rPr lang="en-US" sz="2400" dirty="0">
                <a:hlinkClick r:id="rId2"/>
              </a:rPr>
              <a:t>. </a:t>
            </a:r>
            <a:r>
              <a:rPr lang="en-US" sz="2400" dirty="0" smtClean="0">
                <a:hlinkClick r:id="rId2"/>
              </a:rPr>
              <a:t>27:233-249.</a:t>
            </a:r>
            <a:endParaRPr lang="en-US" sz="2400" dirty="0" smtClean="0"/>
          </a:p>
          <a:p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3735775307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247" r="54158" b="3861"/>
          <a:stretch/>
        </p:blipFill>
        <p:spPr>
          <a:xfrm>
            <a:off x="3974471" y="108642"/>
            <a:ext cx="5031505" cy="6509441"/>
          </a:xfrm>
          <a:prstGeom prst="rect">
            <a:avLst/>
          </a:prstGeom>
        </p:spPr>
      </p:pic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sources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/>
              <a:t>admb-project.org</a:t>
            </a:r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r>
              <a:rPr lang="en-US" dirty="0" smtClean="0"/>
              <a:t>Downloads</a:t>
            </a:r>
          </a:p>
          <a:p>
            <a:pPr marL="0" indent="0">
              <a:buNone/>
            </a:pPr>
            <a:r>
              <a:rPr lang="en-US" dirty="0" smtClean="0"/>
              <a:t>Documentation</a:t>
            </a:r>
          </a:p>
          <a:p>
            <a:pPr marL="0" indent="0">
              <a:buNone/>
            </a:pPr>
            <a:r>
              <a:rPr lang="en-US" dirty="0" smtClean="0"/>
              <a:t>User mailing list</a:t>
            </a:r>
          </a:p>
          <a:p>
            <a:pPr marL="0" indent="0">
              <a:buNone/>
            </a:pPr>
            <a:r>
              <a:rPr lang="en-US" dirty="0" smtClean="0"/>
              <a:t>etc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52910065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2016" y="2804872"/>
            <a:ext cx="4192449" cy="4053128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84458" y="2804872"/>
            <a:ext cx="4229387" cy="4025329"/>
          </a:xfrm>
          <a:prstGeom prst="rect">
            <a:avLst/>
          </a:prstGeom>
        </p:spPr>
      </p:pic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dditional Resources</a:t>
            </a:r>
            <a:endParaRPr lang="en-US" dirty="0"/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Reference Card</a:t>
            </a:r>
          </a:p>
          <a:p>
            <a:r>
              <a:rPr lang="en-US" dirty="0"/>
              <a:t>http://www.admb-project.org/documentation/refcards</a:t>
            </a:r>
          </a:p>
        </p:txBody>
      </p:sp>
    </p:spTree>
    <p:extLst>
      <p:ext uri="{BB962C8B-B14F-4D97-AF65-F5344CB8AC3E}">
        <p14:creationId xmlns:p14="http://schemas.microsoft.com/office/powerpoint/2010/main" val="156873356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at is AD Model Builder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10000"/>
          </a:bodyPr>
          <a:lstStyle/>
          <a:p>
            <a:r>
              <a:rPr lang="en-US" dirty="0" smtClean="0"/>
              <a:t>Put simply, </a:t>
            </a:r>
            <a:r>
              <a:rPr lang="en-US" dirty="0" smtClean="0"/>
              <a:t>it is a package to help conduct optimization (parameter estimation) of highly nonlinear models</a:t>
            </a:r>
            <a:r>
              <a:rPr lang="en-US" dirty="0" smtClean="0"/>
              <a:t>.</a:t>
            </a:r>
          </a:p>
          <a:p>
            <a:r>
              <a:rPr lang="en-US" altLang="en-US" dirty="0"/>
              <a:t>It can find the value of the parameter vector that minimizes a (complex) non-linear function of many variables</a:t>
            </a:r>
            <a:r>
              <a:rPr lang="en-US" altLang="en-US" dirty="0" smtClean="0"/>
              <a:t>.</a:t>
            </a:r>
            <a:endParaRPr lang="en-US" dirty="0" smtClean="0"/>
          </a:p>
          <a:p>
            <a:r>
              <a:rPr lang="en-US" dirty="0" smtClean="0"/>
              <a:t>ADMB is </a:t>
            </a:r>
            <a:r>
              <a:rPr lang="en-US" dirty="0" smtClean="0"/>
              <a:t>fast.</a:t>
            </a:r>
          </a:p>
          <a:p>
            <a:r>
              <a:rPr lang="en-US" altLang="en-US" dirty="0" smtClean="0"/>
              <a:t>It </a:t>
            </a:r>
            <a:r>
              <a:rPr lang="en-US" altLang="en-US" dirty="0"/>
              <a:t>can compute measures of uncertainty by:</a:t>
            </a:r>
          </a:p>
          <a:p>
            <a:pPr lvl="1">
              <a:lnSpc>
                <a:spcPct val="80000"/>
              </a:lnSpc>
            </a:pPr>
            <a:r>
              <a:rPr lang="en-US" altLang="en-US" dirty="0" smtClean="0"/>
              <a:t>estimating asymptotic variance-covariance matrices;</a:t>
            </a:r>
          </a:p>
          <a:p>
            <a:pPr lvl="1">
              <a:lnSpc>
                <a:spcPct val="80000"/>
              </a:lnSpc>
            </a:pPr>
            <a:r>
              <a:rPr lang="en-US" altLang="en-US" dirty="0" smtClean="0"/>
              <a:t>computing likelihood profiles for parameters and model outputs - relatively how much better is one hypothesis over another; and</a:t>
            </a:r>
          </a:p>
          <a:p>
            <a:pPr lvl="1">
              <a:lnSpc>
                <a:spcPct val="80000"/>
              </a:lnSpc>
            </a:pPr>
            <a:r>
              <a:rPr lang="en-US" altLang="en-US" dirty="0" smtClean="0"/>
              <a:t>sampling parameter vectors from Bayesian posteriors using Markov Chain Monte Carlo (MCMC) algorithm.</a:t>
            </a:r>
          </a:p>
          <a:p>
            <a:r>
              <a:rPr lang="en-US" dirty="0" smtClean="0"/>
              <a:t>Has capacity to deal very well with random effects (mixed effects) models.   [Ask later about TMB…]</a:t>
            </a:r>
            <a:endParaRPr lang="en-US" dirty="0" smtClean="0"/>
          </a:p>
        </p:txBody>
      </p:sp>
      <p:pic>
        <p:nvPicPr>
          <p:cNvPr id="4" name="Picture 2" descr="ADMB Project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0206"/>
          <a:stretch/>
        </p:blipFill>
        <p:spPr bwMode="auto">
          <a:xfrm>
            <a:off x="6515641" y="47848"/>
            <a:ext cx="2630946" cy="9424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22042192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at is AD Model Builder?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77500" lnSpcReduction="20000"/>
          </a:bodyPr>
          <a:lstStyle/>
          <a:p>
            <a:r>
              <a:rPr lang="en-US" dirty="0" smtClean="0"/>
              <a:t>Most </a:t>
            </a:r>
            <a:r>
              <a:rPr lang="en-US" dirty="0" smtClean="0"/>
              <a:t>statistical stock assessment software in use today are written in ADMB.</a:t>
            </a:r>
          </a:p>
          <a:p>
            <a:pPr marL="457200" lvl="1" indent="0">
              <a:buNone/>
            </a:pPr>
            <a:r>
              <a:rPr lang="en-US" dirty="0" smtClean="0"/>
              <a:t>	e.g</a:t>
            </a:r>
            <a:r>
              <a:rPr lang="en-US" dirty="0"/>
              <a:t>. ASAP, Stock Synthesis, CASAL, etc</a:t>
            </a:r>
            <a:r>
              <a:rPr lang="en-US" dirty="0" smtClean="0"/>
              <a:t>.</a:t>
            </a:r>
            <a:endParaRPr lang="en-US" dirty="0"/>
          </a:p>
          <a:p>
            <a:r>
              <a:rPr lang="en-US" dirty="0" smtClean="0"/>
              <a:t>With </a:t>
            </a:r>
            <a:r>
              <a:rPr lang="en-US" dirty="0" smtClean="0"/>
              <a:t>ADMB </a:t>
            </a:r>
            <a:r>
              <a:rPr lang="en-US" dirty="0" smtClean="0"/>
              <a:t>you write a template file that contains your model specification, and how the data relate to the model (objective function).</a:t>
            </a:r>
          </a:p>
          <a:p>
            <a:pPr>
              <a:lnSpc>
                <a:spcPct val="90000"/>
              </a:lnSpc>
            </a:pPr>
            <a:r>
              <a:rPr lang="en-US" altLang="en-US" dirty="0" smtClean="0"/>
              <a:t>ADMB is </a:t>
            </a:r>
            <a:r>
              <a:rPr lang="en-US" altLang="en-US" dirty="0"/>
              <a:t>fast because the minimization algorithm uses analytical derivatives and a quasi-Newton algorithm.</a:t>
            </a:r>
          </a:p>
          <a:p>
            <a:r>
              <a:rPr lang="en-US" dirty="0" smtClean="0"/>
              <a:t>You </a:t>
            </a:r>
            <a:r>
              <a:rPr lang="en-US" dirty="0" smtClean="0"/>
              <a:t>need to specify the objective function, but ADMB takes care of the minimization procedure (you don’t have to write that. Fear not, numerical methods shall feature heavily in a future course</a:t>
            </a:r>
            <a:r>
              <a:rPr lang="en-US" dirty="0" smtClean="0"/>
              <a:t>!).</a:t>
            </a:r>
          </a:p>
          <a:p>
            <a:r>
              <a:rPr lang="en-US" altLang="en-US" dirty="0" smtClean="0"/>
              <a:t>There is no need to supply the </a:t>
            </a:r>
            <a:r>
              <a:rPr lang="en-US" altLang="en-US" dirty="0"/>
              <a:t>derivatives of the function to be minimized with respect to the </a:t>
            </a:r>
            <a:r>
              <a:rPr lang="en-US" altLang="en-US" dirty="0" smtClean="0"/>
              <a:t>parameters; </a:t>
            </a:r>
            <a:r>
              <a:rPr lang="en-US" altLang="en-US" dirty="0"/>
              <a:t>these are computed automatically using Reverse </a:t>
            </a:r>
            <a:r>
              <a:rPr lang="en-US" altLang="en-US" dirty="0" smtClean="0"/>
              <a:t>Mode </a:t>
            </a:r>
            <a:r>
              <a:rPr lang="en-US" altLang="en-US" dirty="0" err="1" smtClean="0"/>
              <a:t>Autodifferentiation</a:t>
            </a:r>
            <a:r>
              <a:rPr lang="en-US" altLang="en-US" dirty="0" smtClean="0"/>
              <a:t> (the ‘AD’).</a:t>
            </a:r>
            <a:endParaRPr lang="en-US" altLang="en-US" dirty="0"/>
          </a:p>
          <a:p>
            <a:endParaRPr lang="en-US" dirty="0" smtClean="0"/>
          </a:p>
        </p:txBody>
      </p:sp>
      <p:pic>
        <p:nvPicPr>
          <p:cNvPr id="5" name="Picture 2" descr="ADMB Project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0206"/>
          <a:stretch/>
        </p:blipFill>
        <p:spPr bwMode="auto">
          <a:xfrm>
            <a:off x="6515641" y="47848"/>
            <a:ext cx="2630946" cy="9424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00734563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Types of programming languag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 smtClean="0"/>
              <a:t>Generally fall in to one of two categories</a:t>
            </a:r>
          </a:p>
          <a:p>
            <a:r>
              <a:rPr lang="en-US" b="1" dirty="0" smtClean="0"/>
              <a:t>Interpreted languages</a:t>
            </a:r>
            <a:r>
              <a:rPr lang="en-US" dirty="0" smtClean="0"/>
              <a:t> immediately execute commands. </a:t>
            </a:r>
          </a:p>
          <a:p>
            <a:endParaRPr lang="en-US" b="1" dirty="0" smtClean="0"/>
          </a:p>
          <a:p>
            <a:r>
              <a:rPr lang="en-US" b="1" dirty="0" smtClean="0"/>
              <a:t>Compiled </a:t>
            </a:r>
            <a:r>
              <a:rPr lang="en-US" b="1" dirty="0"/>
              <a:t>languages</a:t>
            </a:r>
            <a:r>
              <a:rPr lang="en-US" dirty="0"/>
              <a:t> are written in a code that can be executed directly on a computer’s processor. Compilers take your source code and turn it into object code that can be used by the processor, and create an executable that can run this code.</a:t>
            </a:r>
          </a:p>
          <a:p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114772433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https://blog-static.odesk.com/blog/uploads/sites/3/2015/06/10132943/Compiled-vs-Interpreted-Languages-Comparison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250" y="280987"/>
            <a:ext cx="8953500" cy="62769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6629401" y="6488668"/>
            <a:ext cx="258127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http://www.upwork.com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7420920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 is an example of an interpreted language.</a:t>
            </a:r>
            <a:endParaRPr lang="en-US" dirty="0"/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457200" y="4976068"/>
            <a:ext cx="8229600" cy="1664219"/>
          </a:xfrm>
        </p:spPr>
        <p:txBody>
          <a:bodyPr/>
          <a:lstStyle/>
          <a:p>
            <a:r>
              <a:rPr lang="en-US" dirty="0" smtClean="0"/>
              <a:t>Typing 2+2 into the command prompt gives the result instantly. The code is executed as it is parsed.</a:t>
            </a:r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6750" y="1000125"/>
            <a:ext cx="6991350" cy="38481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61763163"/>
      </p:ext>
    </p:extLst>
  </p:cSld>
  <p:clrMapOvr>
    <a:masterClrMapping/>
  </p:clrMapOvr>
</p:sld>
</file>

<file path=ppt/theme/theme1.xml><?xml version="1.0" encoding="utf-8"?>
<a:theme xmlns:a="http://schemas.openxmlformats.org/drawingml/2006/main" name="NOAA Divider Slides">
  <a:themeElements>
    <a:clrScheme name="Custom 11">
      <a:dk1>
        <a:sysClr val="windowText" lastClr="000000"/>
      </a:dk1>
      <a:lt1>
        <a:sysClr val="window" lastClr="FFFFFF"/>
      </a:lt1>
      <a:dk2>
        <a:srgbClr val="00467F"/>
      </a:dk2>
      <a:lt2>
        <a:srgbClr val="CCE7EA"/>
      </a:lt2>
      <a:accent1>
        <a:srgbClr val="008998"/>
      </a:accent1>
      <a:accent2>
        <a:srgbClr val="CC9C4A"/>
      </a:accent2>
      <a:accent3>
        <a:srgbClr val="EA7125"/>
      </a:accent3>
      <a:accent4>
        <a:srgbClr val="738539"/>
      </a:accent4>
      <a:accent5>
        <a:srgbClr val="9C552D"/>
      </a:accent5>
      <a:accent6>
        <a:srgbClr val="C0311A"/>
      </a:accent6>
      <a:hlink>
        <a:srgbClr val="0000FF"/>
      </a:hlink>
      <a:folHlink>
        <a:srgbClr val="800080"/>
      </a:folHlink>
    </a:clrScheme>
    <a:fontScheme name="Horizon">
      <a:majorFont>
        <a:latin typeface="Arial Narrow"/>
        <a:ea typeface=""/>
        <a:cs typeface=""/>
        <a:font script="Jpan" typeface="ＭＳ ゴシック"/>
        <a:font script="Hang" typeface="HY얕은샘물M"/>
        <a:font script="Hans" typeface="华文新魏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Arial Narrow"/>
        <a:ea typeface=""/>
        <a:cs typeface=""/>
        <a:font script="Jpan" typeface="ＭＳ ゴシック"/>
        <a:font script="Hang" typeface="HY얕은샘물M"/>
        <a:font script="Hans" typeface="华文新魏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NOAA Title Options">
  <a:themeElements>
    <a:clrScheme name="Custom 11">
      <a:dk1>
        <a:sysClr val="windowText" lastClr="000000"/>
      </a:dk1>
      <a:lt1>
        <a:sysClr val="window" lastClr="FFFFFF"/>
      </a:lt1>
      <a:dk2>
        <a:srgbClr val="00467F"/>
      </a:dk2>
      <a:lt2>
        <a:srgbClr val="CCE7EA"/>
      </a:lt2>
      <a:accent1>
        <a:srgbClr val="008998"/>
      </a:accent1>
      <a:accent2>
        <a:srgbClr val="CC9C4A"/>
      </a:accent2>
      <a:accent3>
        <a:srgbClr val="EA7125"/>
      </a:accent3>
      <a:accent4>
        <a:srgbClr val="738539"/>
      </a:accent4>
      <a:accent5>
        <a:srgbClr val="9C552D"/>
      </a:accent5>
      <a:accent6>
        <a:srgbClr val="C0311A"/>
      </a:accent6>
      <a:hlink>
        <a:srgbClr val="0000FF"/>
      </a:hlink>
      <a:folHlink>
        <a:srgbClr val="800080"/>
      </a:folHlink>
    </a:clrScheme>
    <a:fontScheme name="Horizon">
      <a:majorFont>
        <a:latin typeface="Arial Narrow"/>
        <a:ea typeface=""/>
        <a:cs typeface=""/>
        <a:font script="Jpan" typeface="ＭＳ ゴシック"/>
        <a:font script="Hang" typeface="HY얕은샘물M"/>
        <a:font script="Hans" typeface="华文新魏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Arial Narrow"/>
        <a:ea typeface=""/>
        <a:cs typeface=""/>
        <a:font script="Jpan" typeface="ＭＳ ゴシック"/>
        <a:font script="Hang" typeface="HY얕은샘물M"/>
        <a:font script="Hans" typeface="华文新魏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GFAY_Custom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5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aa_fisheries_presentation_template_final</Template>
  <TotalTime>2115</TotalTime>
  <Words>2312</Words>
  <Application>Microsoft Office PowerPoint</Application>
  <PresentationFormat>On-screen Show (4:3)</PresentationFormat>
  <Paragraphs>365</Paragraphs>
  <Slides>43</Slides>
  <Notes>7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3</vt:i4>
      </vt:variant>
    </vt:vector>
  </HeadingPairs>
  <TitlesOfParts>
    <vt:vector size="57" baseType="lpstr">
      <vt:lpstr>MS Mincho</vt:lpstr>
      <vt:lpstr>Arial</vt:lpstr>
      <vt:lpstr>Arial Narrow</vt:lpstr>
      <vt:lpstr>Arial Narrow Bold</vt:lpstr>
      <vt:lpstr>Calibri</vt:lpstr>
      <vt:lpstr>Courier</vt:lpstr>
      <vt:lpstr>Courier New</vt:lpstr>
      <vt:lpstr>Tahoma</vt:lpstr>
      <vt:lpstr>Times New Roman</vt:lpstr>
      <vt:lpstr>Wingdings</vt:lpstr>
      <vt:lpstr>NOAA Divider Slides</vt:lpstr>
      <vt:lpstr>NOAA Title Options</vt:lpstr>
      <vt:lpstr>GFAY_Custom</vt:lpstr>
      <vt:lpstr>Equation</vt:lpstr>
      <vt:lpstr>MAR 580: Advanced Population Modeling for Management of Living Marine Resources</vt:lpstr>
      <vt:lpstr>Today’s Outline</vt:lpstr>
      <vt:lpstr>Model Building, Using, Developing</vt:lpstr>
      <vt:lpstr>Models in fisheries, fitting to data</vt:lpstr>
      <vt:lpstr>What is AD Model Builder?</vt:lpstr>
      <vt:lpstr>What is AD Model Builder? </vt:lpstr>
      <vt:lpstr>Types of programming languages</vt:lpstr>
      <vt:lpstr>PowerPoint Presentation</vt:lpstr>
      <vt:lpstr>R is an example of an interpreted language.</vt:lpstr>
      <vt:lpstr>PowerPoint Presentation</vt:lpstr>
      <vt:lpstr>ADMB is a compiled language</vt:lpstr>
      <vt:lpstr>Specifying the Problem – the ADMB approach</vt:lpstr>
      <vt:lpstr>Work environment – text editor and shell</vt:lpstr>
      <vt:lpstr>Work environment – ADMB-IDE</vt:lpstr>
      <vt:lpstr>Compile .tpl to create executable. </vt:lpstr>
      <vt:lpstr>Running your executable  (.dat file required)</vt:lpstr>
      <vt:lpstr>Example: Linear regression</vt:lpstr>
      <vt:lpstr>Example (Linear Regression) .tpl file structure</vt:lpstr>
      <vt:lpstr>PowerPoint Presentation</vt:lpstr>
      <vt:lpstr>Example  (Linear Regression) Adding Output</vt:lpstr>
      <vt:lpstr>Example (Linear Regression) Output Files</vt:lpstr>
      <vt:lpstr>This problem could have been done by hand or in EXCEL using SOLVER (or using lm() in R, or…..) </vt:lpstr>
      <vt:lpstr>Dissecting The Program (arithmetic)</vt:lpstr>
      <vt:lpstr>Something About Arithmetic</vt:lpstr>
      <vt:lpstr>Declaring Variables</vt:lpstr>
      <vt:lpstr>Data Types</vt:lpstr>
      <vt:lpstr>Variable Names</vt:lpstr>
      <vt:lpstr>Programming the Procedure Section (The “if” statement)</vt:lpstr>
      <vt:lpstr>Programming the Procedure Section (Constructing conditions)</vt:lpstr>
      <vt:lpstr>Programming the Procedure Section The “for” statement</vt:lpstr>
      <vt:lpstr>Arrays, Matrices, and 3d-arrays</vt:lpstr>
      <vt:lpstr>Built-in Functions in ADMB (Mathematical functions)</vt:lpstr>
      <vt:lpstr>Built-in Functions in ADMB-II  (Vector &amp; matrix functions)</vt:lpstr>
      <vt:lpstr>Built-in Functions in ADMB  (Extraction functions)</vt:lpstr>
      <vt:lpstr>Built-in Functions in ADMB-IV  (Statistical functions)</vt:lpstr>
      <vt:lpstr>Crashes  (because $%@&amp; happens)</vt:lpstr>
      <vt:lpstr>Programming Style</vt:lpstr>
      <vt:lpstr>Programming Style</vt:lpstr>
      <vt:lpstr>Programming Hints: Debugging</vt:lpstr>
      <vt:lpstr>What’s Next?</vt:lpstr>
      <vt:lpstr>Reading</vt:lpstr>
      <vt:lpstr>Resources</vt:lpstr>
      <vt:lpstr>Additional Resources</vt:lpstr>
    </vt:vector>
  </TitlesOfParts>
  <Manager/>
  <Company/>
  <LinksUpToDate>false</LinksUpToDate>
  <SharedDoc>false</SharedDoc>
  <HyperlinkBase/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r530:EBFM Lecture 1</dc:title>
  <dc:subject>Introduction, Course Mechanics, What is EBFM?</dc:subject>
  <dc:creator>Gavin Fay</dc:creator>
  <cp:keywords/>
  <dc:description/>
  <cp:lastModifiedBy>Gavin Fay</cp:lastModifiedBy>
  <cp:revision>229</cp:revision>
  <dcterms:created xsi:type="dcterms:W3CDTF">2014-06-04T00:44:42Z</dcterms:created>
  <dcterms:modified xsi:type="dcterms:W3CDTF">2015-08-28T21:53:57Z</dcterms:modified>
  <cp:category/>
</cp:coreProperties>
</file>